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2647F4F" w14:textId="21323A5C" w:rsidR="00F2629F" w:rsidRPr="00F94E1E" w:rsidRDefault="00F2629F" w:rsidP="002C4219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F94E1E">
        <w:rPr>
          <w:b/>
          <w:sz w:val="28"/>
          <w:szCs w:val="28"/>
        </w:rPr>
        <w:t>MA TRẬN ĐỀ KIỂM TRA</w:t>
      </w:r>
      <w:r w:rsidR="00F85011">
        <w:rPr>
          <w:b/>
          <w:sz w:val="28"/>
          <w:szCs w:val="28"/>
        </w:rPr>
        <w:t xml:space="preserve"> GIỮA KÌ I</w:t>
      </w:r>
    </w:p>
    <w:p w14:paraId="3474B438" w14:textId="0B5D8394" w:rsidR="00F2629F" w:rsidRDefault="00F2629F" w:rsidP="00F2629F">
      <w:pPr>
        <w:jc w:val="center"/>
        <w:rPr>
          <w:b/>
          <w:sz w:val="28"/>
          <w:szCs w:val="28"/>
        </w:rPr>
      </w:pPr>
      <w:r w:rsidRPr="00F94E1E">
        <w:rPr>
          <w:b/>
          <w:sz w:val="28"/>
          <w:szCs w:val="28"/>
        </w:rPr>
        <w:t>MÔN:</w:t>
      </w:r>
      <w:r w:rsidR="00F85011">
        <w:rPr>
          <w:b/>
          <w:sz w:val="28"/>
          <w:szCs w:val="28"/>
        </w:rPr>
        <w:t xml:space="preserve"> TOÁN, LỚP 11 </w:t>
      </w:r>
      <w:r w:rsidRPr="00F94E1E">
        <w:rPr>
          <w:b/>
          <w:sz w:val="28"/>
          <w:szCs w:val="28"/>
        </w:rPr>
        <w:t xml:space="preserve"> – THỜI GIAN LÀM BÀI: </w:t>
      </w:r>
      <w:r w:rsidR="003C5F2C">
        <w:rPr>
          <w:b/>
          <w:sz w:val="28"/>
          <w:szCs w:val="28"/>
        </w:rPr>
        <w:t>6</w:t>
      </w:r>
      <w:r w:rsidR="00F85011">
        <w:rPr>
          <w:b/>
          <w:sz w:val="28"/>
          <w:szCs w:val="28"/>
        </w:rPr>
        <w:t>0</w:t>
      </w:r>
      <w:r w:rsidR="00136380">
        <w:rPr>
          <w:b/>
          <w:sz w:val="28"/>
          <w:szCs w:val="28"/>
        </w:rPr>
        <w:t xml:space="preserve"> PHÚT</w:t>
      </w:r>
    </w:p>
    <w:p w14:paraId="4B0A57A2" w14:textId="5B51EF78" w:rsidR="004F3E63" w:rsidRDefault="004F3E63" w:rsidP="003C5F2C">
      <w:pPr>
        <w:rPr>
          <w:b/>
          <w:sz w:val="28"/>
          <w:szCs w:val="28"/>
        </w:rPr>
      </w:pPr>
      <w:r w:rsidRPr="004F3E63">
        <w:rPr>
          <w:b/>
          <w:sz w:val="28"/>
          <w:szCs w:val="28"/>
        </w:rPr>
        <w:t>PHƯƠNG ÁN 1:</w:t>
      </w:r>
    </w:p>
    <w:p w14:paraId="1D8D7566" w14:textId="6142642F" w:rsidR="003C5F2C" w:rsidRDefault="003C5F2C" w:rsidP="003C5F2C">
      <w:pPr>
        <w:rPr>
          <w:b/>
          <w:sz w:val="28"/>
          <w:szCs w:val="28"/>
        </w:rPr>
      </w:pPr>
      <w:r>
        <w:rPr>
          <w:b/>
          <w:sz w:val="28"/>
          <w:szCs w:val="28"/>
        </w:rPr>
        <w:t>Trắc nghiệm: 21 câu (12 NB, 09 TH)</w:t>
      </w:r>
    </w:p>
    <w:p w14:paraId="0E9ECEFE" w14:textId="366B433B" w:rsidR="004F3E63" w:rsidRDefault="003C5F2C" w:rsidP="003C5F2C">
      <w:pPr>
        <w:rPr>
          <w:b/>
          <w:sz w:val="28"/>
          <w:szCs w:val="28"/>
        </w:rPr>
      </w:pPr>
      <w:r>
        <w:rPr>
          <w:b/>
          <w:sz w:val="28"/>
          <w:szCs w:val="28"/>
        </w:rPr>
        <w:t>Tự luận: 3 câu (2 VD, 1 VDC)</w:t>
      </w:r>
    </w:p>
    <w:p w14:paraId="61E54494" w14:textId="0E833447" w:rsidR="004F3E63" w:rsidRDefault="004F3E63" w:rsidP="004F3E63">
      <w:pPr>
        <w:rPr>
          <w:b/>
          <w:sz w:val="28"/>
          <w:szCs w:val="28"/>
        </w:rPr>
      </w:pPr>
      <w:r>
        <w:rPr>
          <w:b/>
          <w:sz w:val="28"/>
          <w:szCs w:val="28"/>
          <w:highlight w:val="yellow"/>
        </w:rPr>
        <w:t>(</w:t>
      </w:r>
      <w:r w:rsidRPr="004F3E63">
        <w:rPr>
          <w:b/>
          <w:sz w:val="28"/>
          <w:szCs w:val="28"/>
          <w:highlight w:val="yellow"/>
        </w:rPr>
        <w:t xml:space="preserve">PHƯƠNG ÁN </w:t>
      </w:r>
      <w:r>
        <w:rPr>
          <w:b/>
          <w:sz w:val="28"/>
          <w:szCs w:val="28"/>
          <w:highlight w:val="yellow"/>
        </w:rPr>
        <w:t>2</w:t>
      </w:r>
      <w:r w:rsidRPr="004F3E63">
        <w:rPr>
          <w:b/>
          <w:sz w:val="28"/>
          <w:szCs w:val="28"/>
          <w:highlight w:val="yellow"/>
        </w:rPr>
        <w:t>:</w:t>
      </w:r>
    </w:p>
    <w:p w14:paraId="1A0ACB44" w14:textId="1C66022D" w:rsidR="004F3E63" w:rsidRDefault="004F3E63" w:rsidP="004F3E63">
      <w:pPr>
        <w:rPr>
          <w:b/>
          <w:sz w:val="28"/>
          <w:szCs w:val="28"/>
        </w:rPr>
      </w:pPr>
      <w:r>
        <w:rPr>
          <w:b/>
          <w:sz w:val="28"/>
          <w:szCs w:val="28"/>
        </w:rPr>
        <w:t>Trắc nghiệm: 21 câu (12 NB, 06 TH, 03 VD)</w:t>
      </w:r>
    </w:p>
    <w:p w14:paraId="2B24AD72" w14:textId="5A79411D" w:rsidR="004F3E63" w:rsidRDefault="004F3E63" w:rsidP="004F3E63">
      <w:pPr>
        <w:rPr>
          <w:b/>
          <w:sz w:val="28"/>
          <w:szCs w:val="28"/>
        </w:rPr>
      </w:pPr>
      <w:r>
        <w:rPr>
          <w:b/>
          <w:sz w:val="28"/>
          <w:szCs w:val="28"/>
        </w:rPr>
        <w:t>Tự luận: 3 câu (1 TH, 1 VD, 1 VDC)</w:t>
      </w:r>
    </w:p>
    <w:p w14:paraId="78C3CDA6" w14:textId="7E4E4277" w:rsidR="004F3E63" w:rsidRDefault="004F3E63" w:rsidP="004F3E63">
      <w:pPr>
        <w:rPr>
          <w:b/>
          <w:sz w:val="28"/>
          <w:szCs w:val="28"/>
        </w:rPr>
      </w:pPr>
      <w:r>
        <w:rPr>
          <w:b/>
          <w:sz w:val="28"/>
          <w:szCs w:val="28"/>
        </w:rPr>
        <w:t>T/C điều chỉnh tương ứng)</w:t>
      </w:r>
    </w:p>
    <w:p w14:paraId="4BFEEC66" w14:textId="77777777" w:rsidR="004F3E63" w:rsidRPr="00F94E1E" w:rsidRDefault="004F3E63" w:rsidP="003C5F2C">
      <w:pPr>
        <w:rPr>
          <w:b/>
          <w:sz w:val="28"/>
          <w:szCs w:val="28"/>
        </w:rPr>
      </w:pPr>
    </w:p>
    <w:tbl>
      <w:tblPr>
        <w:tblW w:w="14940" w:type="dxa"/>
        <w:tblInd w:w="-2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30"/>
        <w:gridCol w:w="1890"/>
        <w:gridCol w:w="3690"/>
        <w:gridCol w:w="720"/>
        <w:gridCol w:w="900"/>
        <w:gridCol w:w="720"/>
        <w:gridCol w:w="900"/>
        <w:gridCol w:w="720"/>
        <w:gridCol w:w="900"/>
        <w:gridCol w:w="630"/>
        <w:gridCol w:w="900"/>
        <w:gridCol w:w="720"/>
        <w:gridCol w:w="679"/>
        <w:gridCol w:w="941"/>
      </w:tblGrid>
      <w:tr w:rsidR="003C5F2C" w:rsidRPr="00F94E1E" w14:paraId="3FB149A1" w14:textId="77777777" w:rsidTr="003C5F2C">
        <w:trPr>
          <w:trHeight w:val="557"/>
        </w:trPr>
        <w:tc>
          <w:tcPr>
            <w:tcW w:w="630" w:type="dxa"/>
            <w:vMerge w:val="restart"/>
            <w:vAlign w:val="center"/>
          </w:tcPr>
          <w:p w14:paraId="3CB89FEE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T</w:t>
            </w:r>
          </w:p>
        </w:tc>
        <w:tc>
          <w:tcPr>
            <w:tcW w:w="1890" w:type="dxa"/>
            <w:vMerge w:val="restart"/>
            <w:vAlign w:val="center"/>
          </w:tcPr>
          <w:p w14:paraId="11DC389E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Nội dung kiến thức</w:t>
            </w:r>
          </w:p>
        </w:tc>
        <w:tc>
          <w:tcPr>
            <w:tcW w:w="3690" w:type="dxa"/>
            <w:vMerge w:val="restart"/>
            <w:vAlign w:val="center"/>
          </w:tcPr>
          <w:p w14:paraId="1E758A66" w14:textId="683D0594" w:rsidR="003C5F2C" w:rsidRPr="00F94E1E" w:rsidRDefault="003C5F2C" w:rsidP="00F2629F">
            <w:pPr>
              <w:jc w:val="center"/>
              <w:rPr>
                <w:b/>
              </w:rPr>
            </w:pPr>
            <w:r w:rsidRPr="00F94E1E">
              <w:rPr>
                <w:b/>
              </w:rPr>
              <w:t>Đơn vị kiến thức</w:t>
            </w:r>
          </w:p>
        </w:tc>
        <w:tc>
          <w:tcPr>
            <w:tcW w:w="6390" w:type="dxa"/>
            <w:gridSpan w:val="8"/>
            <w:vAlign w:val="center"/>
          </w:tcPr>
          <w:p w14:paraId="4874BFFE" w14:textId="0C93D596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Mức độ nhận thức</w:t>
            </w:r>
          </w:p>
        </w:tc>
        <w:tc>
          <w:tcPr>
            <w:tcW w:w="2340" w:type="dxa"/>
            <w:gridSpan w:val="3"/>
            <w:vMerge w:val="restart"/>
            <w:shd w:val="clear" w:color="auto" w:fill="auto"/>
            <w:vAlign w:val="center"/>
          </w:tcPr>
          <w:p w14:paraId="41F64EC3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ổng</w:t>
            </w:r>
          </w:p>
        </w:tc>
      </w:tr>
      <w:tr w:rsidR="003C5F2C" w:rsidRPr="00F94E1E" w14:paraId="5F53FB4C" w14:textId="77777777" w:rsidTr="003C5F2C">
        <w:trPr>
          <w:trHeight w:val="276"/>
        </w:trPr>
        <w:tc>
          <w:tcPr>
            <w:tcW w:w="630" w:type="dxa"/>
            <w:vMerge/>
            <w:vAlign w:val="center"/>
          </w:tcPr>
          <w:p w14:paraId="0F62707F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1890" w:type="dxa"/>
            <w:vMerge/>
            <w:vAlign w:val="center"/>
          </w:tcPr>
          <w:p w14:paraId="4E8264CB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3690" w:type="dxa"/>
            <w:vMerge/>
          </w:tcPr>
          <w:p w14:paraId="46EFAA43" w14:textId="4F96D382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 w:val="restart"/>
            <w:vAlign w:val="center"/>
          </w:tcPr>
          <w:p w14:paraId="7B61A379" w14:textId="1E4B39A8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Nhận biết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14:paraId="6BC95017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ông hiểu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14:paraId="25127B5E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Vận dụng</w:t>
            </w:r>
          </w:p>
        </w:tc>
        <w:tc>
          <w:tcPr>
            <w:tcW w:w="1530" w:type="dxa"/>
            <w:gridSpan w:val="2"/>
            <w:vMerge w:val="restart"/>
            <w:vAlign w:val="center"/>
          </w:tcPr>
          <w:p w14:paraId="5113861C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Vận dụng cao</w:t>
            </w:r>
          </w:p>
        </w:tc>
        <w:tc>
          <w:tcPr>
            <w:tcW w:w="2340" w:type="dxa"/>
            <w:gridSpan w:val="3"/>
            <w:vMerge/>
            <w:shd w:val="clear" w:color="auto" w:fill="auto"/>
            <w:vAlign w:val="center"/>
          </w:tcPr>
          <w:p w14:paraId="750CCC84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</w:tr>
      <w:tr w:rsidR="003C5F2C" w:rsidRPr="00F94E1E" w14:paraId="5A45739C" w14:textId="77777777" w:rsidTr="003C5F2C">
        <w:tc>
          <w:tcPr>
            <w:tcW w:w="630" w:type="dxa"/>
            <w:vMerge/>
            <w:vAlign w:val="center"/>
          </w:tcPr>
          <w:p w14:paraId="33DC779D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1890" w:type="dxa"/>
            <w:vMerge/>
            <w:vAlign w:val="center"/>
          </w:tcPr>
          <w:p w14:paraId="2BE5962E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3690" w:type="dxa"/>
            <w:vMerge/>
          </w:tcPr>
          <w:p w14:paraId="51807DA8" w14:textId="33DDCF3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14:paraId="21BF3BE1" w14:textId="7363AA13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14:paraId="4068E00F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14:paraId="12687791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1530" w:type="dxa"/>
            <w:gridSpan w:val="2"/>
            <w:vMerge/>
            <w:vAlign w:val="center"/>
          </w:tcPr>
          <w:p w14:paraId="4CBFC087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1399" w:type="dxa"/>
            <w:gridSpan w:val="2"/>
            <w:shd w:val="clear" w:color="auto" w:fill="auto"/>
            <w:vAlign w:val="center"/>
          </w:tcPr>
          <w:p w14:paraId="7349E67D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41" w:type="dxa"/>
            <w:vMerge w:val="restart"/>
            <w:shd w:val="clear" w:color="auto" w:fill="auto"/>
            <w:vAlign w:val="center"/>
          </w:tcPr>
          <w:p w14:paraId="751C3561" w14:textId="6F0EC66C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</w:tr>
      <w:tr w:rsidR="003C5F2C" w:rsidRPr="00F94E1E" w14:paraId="290E9F74" w14:textId="77777777" w:rsidTr="003C5F2C">
        <w:tc>
          <w:tcPr>
            <w:tcW w:w="630" w:type="dxa"/>
            <w:vMerge/>
            <w:vAlign w:val="center"/>
          </w:tcPr>
          <w:p w14:paraId="357106AF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1890" w:type="dxa"/>
            <w:vMerge/>
            <w:vAlign w:val="center"/>
          </w:tcPr>
          <w:p w14:paraId="4C1A2756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3690" w:type="dxa"/>
            <w:vMerge/>
          </w:tcPr>
          <w:p w14:paraId="3C6374C9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263FE30" w14:textId="49617F75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11B3926" w14:textId="75BBB403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C6C4C1C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1B097D4" w14:textId="3CF5D0C6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EBD68B3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36655D9" w14:textId="3D57152B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57F82FDC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750F671" w14:textId="50D3F946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80B3FFE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N</w:t>
            </w:r>
          </w:p>
        </w:tc>
        <w:tc>
          <w:tcPr>
            <w:tcW w:w="679" w:type="dxa"/>
            <w:vAlign w:val="center"/>
          </w:tcPr>
          <w:p w14:paraId="52A2BF2D" w14:textId="77777777" w:rsidR="003C5F2C" w:rsidRPr="00F94E1E" w:rsidRDefault="003C5F2C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L</w:t>
            </w:r>
          </w:p>
        </w:tc>
        <w:tc>
          <w:tcPr>
            <w:tcW w:w="941" w:type="dxa"/>
            <w:vMerge/>
            <w:vAlign w:val="center"/>
          </w:tcPr>
          <w:p w14:paraId="488CFB43" w14:textId="77777777" w:rsidR="003C5F2C" w:rsidRPr="00F94E1E" w:rsidRDefault="003C5F2C" w:rsidP="00CF12F3">
            <w:pPr>
              <w:jc w:val="center"/>
              <w:rPr>
                <w:b/>
              </w:rPr>
            </w:pPr>
          </w:p>
        </w:tc>
      </w:tr>
      <w:tr w:rsidR="003C5F2C" w:rsidRPr="00F94E1E" w14:paraId="7CC34553" w14:textId="77777777" w:rsidTr="003C5F2C">
        <w:trPr>
          <w:trHeight w:val="442"/>
        </w:trPr>
        <w:tc>
          <w:tcPr>
            <w:tcW w:w="630" w:type="dxa"/>
            <w:vMerge w:val="restart"/>
            <w:vAlign w:val="center"/>
          </w:tcPr>
          <w:p w14:paraId="5BF72122" w14:textId="2CF88B24" w:rsidR="003C5F2C" w:rsidRPr="00F94E1E" w:rsidRDefault="003C5F2C" w:rsidP="000A7F6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90" w:type="dxa"/>
            <w:vMerge w:val="restart"/>
            <w:vAlign w:val="center"/>
          </w:tcPr>
          <w:p w14:paraId="32BEEA2C" w14:textId="1E9399BF" w:rsidR="003C5F2C" w:rsidRPr="00F94E1E" w:rsidRDefault="003C5F2C" w:rsidP="00F85011">
            <w:pPr>
              <w:rPr>
                <w:b/>
              </w:rPr>
            </w:pPr>
            <w:r>
              <w:rPr>
                <w:b/>
              </w:rPr>
              <w:t>Hàm số lượng giác và phương trình lượng giác</w:t>
            </w:r>
          </w:p>
        </w:tc>
        <w:tc>
          <w:tcPr>
            <w:tcW w:w="3690" w:type="dxa"/>
          </w:tcPr>
          <w:p w14:paraId="612A6523" w14:textId="0B1FBB51" w:rsidR="003C5F2C" w:rsidRPr="00F94E1E" w:rsidRDefault="003C5F2C" w:rsidP="00F85011">
            <w:r>
              <w:t>Hàm số lượng giác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276D0AC" w14:textId="74672525" w:rsidR="003C5F2C" w:rsidRPr="00DC7DE9" w:rsidRDefault="00146401" w:rsidP="00F8501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33031FA" w14:textId="7E7F20FF" w:rsidR="003C5F2C" w:rsidRPr="00F94E1E" w:rsidRDefault="00146401" w:rsidP="00F85011">
            <w:pPr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AF9EEFB" w14:textId="0B42F9B0" w:rsidR="003C5F2C" w:rsidRPr="00DC7DE9" w:rsidRDefault="003C5F2C" w:rsidP="00F85011">
            <w:pPr>
              <w:jc w:val="center"/>
              <w:rPr>
                <w:b/>
                <w:bCs/>
              </w:rPr>
            </w:pPr>
            <w:r w:rsidRPr="00DC7DE9">
              <w:rPr>
                <w:b/>
                <w:bCs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151DEA3" w14:textId="7694B0F6" w:rsidR="003C5F2C" w:rsidRPr="00F94E1E" w:rsidRDefault="003C5F2C" w:rsidP="00F85011">
            <w:pPr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CD6E9AE" w14:textId="42E3EF05" w:rsidR="003C5F2C" w:rsidRPr="003C5F2C" w:rsidRDefault="003C5F2C" w:rsidP="00F85011">
            <w:pPr>
              <w:jc w:val="center"/>
              <w:rPr>
                <w:b/>
                <w:bCs/>
                <w:color w:val="000000"/>
                <w:vertAlign w:val="superscript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3BCFA994" w14:textId="3D557BB7" w:rsidR="003C5F2C" w:rsidRPr="00F94E1E" w:rsidRDefault="003C5F2C" w:rsidP="00F85011">
            <w:pPr>
              <w:jc w:val="center"/>
              <w:rPr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28A965CA" w14:textId="77777777" w:rsidR="003C5F2C" w:rsidRPr="00F94E1E" w:rsidRDefault="003C5F2C" w:rsidP="00F85011">
            <w:pPr>
              <w:jc w:val="center"/>
              <w:rPr>
                <w:color w:val="000000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05B2B3C1" w14:textId="77777777" w:rsidR="003C5F2C" w:rsidRPr="00F94E1E" w:rsidRDefault="003C5F2C" w:rsidP="00F85011">
            <w:pPr>
              <w:jc w:val="center"/>
              <w:rPr>
                <w:lang w:bidi="hi-I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3A69D86" w14:textId="2072E7ED" w:rsidR="003C5F2C" w:rsidRPr="00F94E1E" w:rsidRDefault="00146401" w:rsidP="00F85011">
            <w:pPr>
              <w:jc w:val="center"/>
            </w:pPr>
            <w:r>
              <w:t>3</w:t>
            </w:r>
          </w:p>
        </w:tc>
        <w:tc>
          <w:tcPr>
            <w:tcW w:w="679" w:type="dxa"/>
            <w:vMerge w:val="restart"/>
            <w:vAlign w:val="center"/>
          </w:tcPr>
          <w:p w14:paraId="19F5F02E" w14:textId="2E561A0F" w:rsidR="003C5F2C" w:rsidRPr="00F94E1E" w:rsidRDefault="003C5F2C" w:rsidP="00F85011">
            <w:pPr>
              <w:jc w:val="center"/>
            </w:pPr>
            <w:r>
              <w:t>2</w:t>
            </w:r>
          </w:p>
        </w:tc>
        <w:tc>
          <w:tcPr>
            <w:tcW w:w="941" w:type="dxa"/>
            <w:vMerge w:val="restart"/>
            <w:vAlign w:val="center"/>
          </w:tcPr>
          <w:p w14:paraId="0B0BC7AA" w14:textId="02C7FF56" w:rsidR="003C5F2C" w:rsidRPr="00F94E1E" w:rsidRDefault="003C5F2C" w:rsidP="00F85011">
            <w:pPr>
              <w:jc w:val="center"/>
            </w:pPr>
            <w:r>
              <w:t>4</w:t>
            </w:r>
            <w:r w:rsidR="00DB0468">
              <w:t>1</w:t>
            </w:r>
          </w:p>
        </w:tc>
      </w:tr>
      <w:tr w:rsidR="003C5F2C" w:rsidRPr="00F94E1E" w14:paraId="0EBF310E" w14:textId="77777777" w:rsidTr="003C5F2C">
        <w:trPr>
          <w:trHeight w:val="422"/>
        </w:trPr>
        <w:tc>
          <w:tcPr>
            <w:tcW w:w="630" w:type="dxa"/>
            <w:vMerge/>
            <w:vAlign w:val="center"/>
          </w:tcPr>
          <w:p w14:paraId="521BF544" w14:textId="77777777" w:rsidR="003C5F2C" w:rsidRPr="00F94E1E" w:rsidRDefault="003C5F2C" w:rsidP="000A7F6B">
            <w:pPr>
              <w:jc w:val="center"/>
              <w:rPr>
                <w:b/>
              </w:rPr>
            </w:pPr>
          </w:p>
        </w:tc>
        <w:tc>
          <w:tcPr>
            <w:tcW w:w="1890" w:type="dxa"/>
            <w:vMerge/>
          </w:tcPr>
          <w:p w14:paraId="159D1D9A" w14:textId="77777777" w:rsidR="003C5F2C" w:rsidRPr="00F94E1E" w:rsidRDefault="003C5F2C" w:rsidP="00F85011">
            <w:pPr>
              <w:rPr>
                <w:b/>
              </w:rPr>
            </w:pPr>
          </w:p>
        </w:tc>
        <w:tc>
          <w:tcPr>
            <w:tcW w:w="3690" w:type="dxa"/>
          </w:tcPr>
          <w:p w14:paraId="47856600" w14:textId="459D27E7" w:rsidR="003C5F2C" w:rsidRPr="00F94E1E" w:rsidRDefault="003C5F2C" w:rsidP="00F85011">
            <w:r>
              <w:t>Phương trình lượng giác cơ bản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3A6EBA9" w14:textId="5A9A827C" w:rsidR="003C5F2C" w:rsidRPr="00DC7DE9" w:rsidRDefault="003C5F2C" w:rsidP="00F85011">
            <w:pPr>
              <w:jc w:val="center"/>
              <w:rPr>
                <w:b/>
                <w:bCs/>
              </w:rPr>
            </w:pPr>
            <w:r w:rsidRPr="00DC7DE9">
              <w:rPr>
                <w:b/>
                <w:bCs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5AB8E2F" w14:textId="6926921E" w:rsidR="003C5F2C" w:rsidRPr="00F94E1E" w:rsidRDefault="003C5F2C" w:rsidP="00F85011">
            <w:pPr>
              <w:jc w:val="center"/>
            </w:pPr>
            <w: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17A681B" w14:textId="6A5A1355" w:rsidR="003C5F2C" w:rsidRPr="00DC7DE9" w:rsidRDefault="003C5F2C" w:rsidP="00F8501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FF8B523" w14:textId="72855351" w:rsidR="003C5F2C" w:rsidRPr="00F94E1E" w:rsidRDefault="003C5F2C" w:rsidP="00F85011">
            <w:pPr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349FE1F" w14:textId="77777777" w:rsidR="003C5F2C" w:rsidRPr="003C5F2C" w:rsidRDefault="003C5F2C" w:rsidP="00F85011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48A6AF39" w14:textId="77777777" w:rsidR="003C5F2C" w:rsidRPr="00F94E1E" w:rsidRDefault="003C5F2C" w:rsidP="00F85011">
            <w:pPr>
              <w:jc w:val="center"/>
              <w:rPr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D9CEDE2" w14:textId="77777777" w:rsidR="003C5F2C" w:rsidRPr="00F94E1E" w:rsidRDefault="003C5F2C" w:rsidP="00F85011">
            <w:pPr>
              <w:jc w:val="center"/>
              <w:rPr>
                <w:color w:val="000000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485ECF38" w14:textId="77777777" w:rsidR="003C5F2C" w:rsidRPr="00F94E1E" w:rsidRDefault="003C5F2C" w:rsidP="00F85011">
            <w:pPr>
              <w:jc w:val="center"/>
              <w:rPr>
                <w:lang w:bidi="hi-I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8406232" w14:textId="44E1BA66" w:rsidR="003C5F2C" w:rsidRPr="00F94E1E" w:rsidRDefault="003C5F2C" w:rsidP="00F85011">
            <w:pPr>
              <w:jc w:val="center"/>
            </w:pPr>
            <w:r>
              <w:t>2</w:t>
            </w:r>
          </w:p>
        </w:tc>
        <w:tc>
          <w:tcPr>
            <w:tcW w:w="679" w:type="dxa"/>
            <w:vMerge/>
            <w:vAlign w:val="center"/>
          </w:tcPr>
          <w:p w14:paraId="5904039C" w14:textId="5DDC4AF5" w:rsidR="003C5F2C" w:rsidRPr="00F94E1E" w:rsidRDefault="003C5F2C" w:rsidP="00F85011">
            <w:pPr>
              <w:jc w:val="center"/>
            </w:pPr>
          </w:p>
        </w:tc>
        <w:tc>
          <w:tcPr>
            <w:tcW w:w="941" w:type="dxa"/>
            <w:vMerge/>
            <w:vAlign w:val="center"/>
          </w:tcPr>
          <w:p w14:paraId="0A0B63CC" w14:textId="772A7113" w:rsidR="003C5F2C" w:rsidRPr="00F94E1E" w:rsidRDefault="003C5F2C" w:rsidP="00F85011">
            <w:pPr>
              <w:jc w:val="center"/>
            </w:pPr>
          </w:p>
        </w:tc>
      </w:tr>
      <w:tr w:rsidR="003C5F2C" w:rsidRPr="00F94E1E" w14:paraId="5E6B36C3" w14:textId="77777777" w:rsidTr="003C5F2C">
        <w:trPr>
          <w:trHeight w:val="589"/>
        </w:trPr>
        <w:tc>
          <w:tcPr>
            <w:tcW w:w="630" w:type="dxa"/>
            <w:vMerge/>
            <w:vAlign w:val="center"/>
          </w:tcPr>
          <w:p w14:paraId="2FE6E17A" w14:textId="77777777" w:rsidR="003C5F2C" w:rsidRPr="00F94E1E" w:rsidRDefault="003C5F2C" w:rsidP="000A7F6B">
            <w:pPr>
              <w:jc w:val="center"/>
              <w:rPr>
                <w:b/>
              </w:rPr>
            </w:pPr>
          </w:p>
        </w:tc>
        <w:tc>
          <w:tcPr>
            <w:tcW w:w="1890" w:type="dxa"/>
            <w:vMerge/>
          </w:tcPr>
          <w:p w14:paraId="4764E288" w14:textId="77777777" w:rsidR="003C5F2C" w:rsidRPr="00F94E1E" w:rsidRDefault="003C5F2C" w:rsidP="00F85011">
            <w:pPr>
              <w:rPr>
                <w:b/>
              </w:rPr>
            </w:pPr>
          </w:p>
        </w:tc>
        <w:tc>
          <w:tcPr>
            <w:tcW w:w="3690" w:type="dxa"/>
          </w:tcPr>
          <w:p w14:paraId="045353C0" w14:textId="45270398" w:rsidR="003C5F2C" w:rsidRPr="00F94E1E" w:rsidRDefault="003C5F2C" w:rsidP="00F85011">
            <w:r>
              <w:t>Một số phương trình lượng giác thường gặp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BC0A626" w14:textId="5980BB01" w:rsidR="003C5F2C" w:rsidRPr="00DC7DE9" w:rsidRDefault="003C5F2C" w:rsidP="00F8501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8B2B886" w14:textId="3A92EA42" w:rsidR="003C5F2C" w:rsidRPr="00F94E1E" w:rsidRDefault="003C5F2C" w:rsidP="00F85011">
            <w:pPr>
              <w:jc w:val="center"/>
            </w:pPr>
            <w: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B5DD9C6" w14:textId="5AB02EAF" w:rsidR="003C5F2C" w:rsidRPr="00DC7DE9" w:rsidRDefault="003C5F2C" w:rsidP="00F8501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A786CC0" w14:textId="32F7A2FA" w:rsidR="003C5F2C" w:rsidRPr="00F94E1E" w:rsidRDefault="003C5F2C" w:rsidP="00F85011">
            <w:pPr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8F0EA46" w14:textId="09F999AA" w:rsidR="003C5F2C" w:rsidRPr="00DB0468" w:rsidRDefault="003C5F2C" w:rsidP="00F85011">
            <w:pPr>
              <w:jc w:val="center"/>
              <w:rPr>
                <w:b/>
                <w:bCs/>
                <w:color w:val="000000"/>
                <w:vertAlign w:val="superscript"/>
              </w:rPr>
            </w:pPr>
            <w:r w:rsidRPr="003C5F2C">
              <w:rPr>
                <w:b/>
                <w:bCs/>
                <w:color w:val="000000"/>
              </w:rPr>
              <w:t>1</w:t>
            </w:r>
            <w:r w:rsidR="00DB0468">
              <w:rPr>
                <w:b/>
                <w:bCs/>
                <w:color w:val="000000"/>
                <w:vertAlign w:val="superscript"/>
              </w:rPr>
              <w:t>*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D58682E" w14:textId="7769CFFF" w:rsidR="003C5F2C" w:rsidRPr="00F94E1E" w:rsidRDefault="003C5F2C" w:rsidP="00F850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33A18401" w14:textId="19974C6A" w:rsidR="003C5F2C" w:rsidRPr="00F94E1E" w:rsidRDefault="00DB0468" w:rsidP="00F85011">
            <w:pPr>
              <w:jc w:val="center"/>
              <w:rPr>
                <w:color w:val="000000"/>
              </w:rPr>
            </w:pPr>
            <w:r w:rsidRPr="003C5F2C">
              <w:rPr>
                <w:b/>
                <w:bCs/>
                <w:lang w:bidi="hi-IN"/>
              </w:rPr>
              <w:t>1</w:t>
            </w:r>
            <w:r>
              <w:rPr>
                <w:b/>
                <w:bCs/>
                <w:vertAlign w:val="superscript"/>
                <w:lang w:bidi="hi-IN"/>
              </w:rPr>
              <w:t>***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651E54A" w14:textId="77777777" w:rsidR="003C5F2C" w:rsidRPr="00F94E1E" w:rsidRDefault="003C5F2C" w:rsidP="00F85011">
            <w:pPr>
              <w:jc w:val="center"/>
              <w:rPr>
                <w:lang w:bidi="hi-I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ED63A4D" w14:textId="6B67D578" w:rsidR="003C5F2C" w:rsidRPr="00F94E1E" w:rsidRDefault="003C5F2C" w:rsidP="00F85011">
            <w:pPr>
              <w:jc w:val="center"/>
            </w:pPr>
            <w:r>
              <w:t>2</w:t>
            </w:r>
          </w:p>
        </w:tc>
        <w:tc>
          <w:tcPr>
            <w:tcW w:w="679" w:type="dxa"/>
            <w:vMerge/>
            <w:vAlign w:val="center"/>
          </w:tcPr>
          <w:p w14:paraId="1B875D76" w14:textId="0A90F33C" w:rsidR="003C5F2C" w:rsidRPr="00F94E1E" w:rsidRDefault="003C5F2C" w:rsidP="00F85011">
            <w:pPr>
              <w:jc w:val="center"/>
            </w:pPr>
          </w:p>
        </w:tc>
        <w:tc>
          <w:tcPr>
            <w:tcW w:w="941" w:type="dxa"/>
            <w:vMerge/>
            <w:vAlign w:val="center"/>
          </w:tcPr>
          <w:p w14:paraId="33194844" w14:textId="5055E2DE" w:rsidR="003C5F2C" w:rsidRPr="00F94E1E" w:rsidRDefault="003C5F2C" w:rsidP="00F85011">
            <w:pPr>
              <w:jc w:val="center"/>
            </w:pPr>
          </w:p>
        </w:tc>
      </w:tr>
      <w:tr w:rsidR="00146401" w:rsidRPr="00F94E1E" w14:paraId="6C06FA1A" w14:textId="77777777" w:rsidTr="003C5F2C">
        <w:trPr>
          <w:trHeight w:val="353"/>
        </w:trPr>
        <w:tc>
          <w:tcPr>
            <w:tcW w:w="630" w:type="dxa"/>
            <w:vMerge w:val="restart"/>
            <w:vAlign w:val="center"/>
          </w:tcPr>
          <w:p w14:paraId="609A38F3" w14:textId="0E80D8FE" w:rsidR="00146401" w:rsidRPr="00F94E1E" w:rsidRDefault="00146401" w:rsidP="000A7F6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90" w:type="dxa"/>
            <w:vMerge w:val="restart"/>
          </w:tcPr>
          <w:p w14:paraId="17879B4C" w14:textId="65B30D70" w:rsidR="00146401" w:rsidRPr="00F94E1E" w:rsidRDefault="00146401" w:rsidP="00F85011">
            <w:pPr>
              <w:rPr>
                <w:b/>
              </w:rPr>
            </w:pPr>
            <w:r>
              <w:rPr>
                <w:b/>
              </w:rPr>
              <w:t>Tổ hợp – Xác suất</w:t>
            </w:r>
          </w:p>
        </w:tc>
        <w:tc>
          <w:tcPr>
            <w:tcW w:w="3690" w:type="dxa"/>
          </w:tcPr>
          <w:p w14:paraId="485D5DFE" w14:textId="4B09CE97" w:rsidR="00146401" w:rsidRDefault="00146401" w:rsidP="00F85011">
            <w:r>
              <w:t>Quy tắc đếm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0EBB9A2" w14:textId="1D9BBD54" w:rsidR="00146401" w:rsidRPr="00DC7DE9" w:rsidRDefault="00146401" w:rsidP="00F8501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E3D45F5" w14:textId="137FC6DA" w:rsidR="00146401" w:rsidRPr="00F94E1E" w:rsidRDefault="00146401" w:rsidP="00F85011">
            <w:pPr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FB19421" w14:textId="33FBCE5C" w:rsidR="00146401" w:rsidRPr="00DC7DE9" w:rsidRDefault="00146401" w:rsidP="00F8501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A8CA4CE" w14:textId="25111836" w:rsidR="00146401" w:rsidRPr="00F94E1E" w:rsidRDefault="00146401" w:rsidP="00F85011">
            <w:pPr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09B658D" w14:textId="67398AD1" w:rsidR="00146401" w:rsidRPr="003C5F2C" w:rsidRDefault="00DB0468" w:rsidP="00DB0468">
            <w:pPr>
              <w:jc w:val="center"/>
              <w:rPr>
                <w:b/>
                <w:bCs/>
                <w:color w:val="000000"/>
              </w:rPr>
            </w:pPr>
            <w:r w:rsidRPr="003C5F2C">
              <w:rPr>
                <w:b/>
                <w:bCs/>
                <w:color w:val="000000"/>
              </w:rPr>
              <w:t>1</w:t>
            </w:r>
            <w:r>
              <w:rPr>
                <w:b/>
                <w:bCs/>
                <w:color w:val="000000"/>
                <w:vertAlign w:val="superscript"/>
              </w:rPr>
              <w:t>*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4493AF95" w14:textId="258F6213" w:rsidR="00146401" w:rsidRPr="00F94E1E" w:rsidRDefault="00DB0468" w:rsidP="00F850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70C3CD67" w14:textId="0EEA01EB" w:rsidR="00146401" w:rsidRPr="00F94E1E" w:rsidRDefault="00146401" w:rsidP="00F85011">
            <w:pPr>
              <w:jc w:val="center"/>
              <w:rPr>
                <w:color w:val="000000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22ABE64D" w14:textId="5E3AC024" w:rsidR="00146401" w:rsidRPr="00F94E1E" w:rsidRDefault="00146401" w:rsidP="00F85011">
            <w:pPr>
              <w:jc w:val="center"/>
              <w:rPr>
                <w:lang w:bidi="hi-I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7AED172" w14:textId="503EFD46" w:rsidR="00146401" w:rsidRPr="00F94E1E" w:rsidRDefault="00146401" w:rsidP="00F85011">
            <w:pPr>
              <w:jc w:val="center"/>
            </w:pPr>
            <w:r>
              <w:t>2</w:t>
            </w:r>
          </w:p>
        </w:tc>
        <w:tc>
          <w:tcPr>
            <w:tcW w:w="679" w:type="dxa"/>
            <w:vMerge/>
            <w:vAlign w:val="center"/>
          </w:tcPr>
          <w:p w14:paraId="48A5C21A" w14:textId="4F5A01F7" w:rsidR="00146401" w:rsidRPr="00F94E1E" w:rsidRDefault="00146401" w:rsidP="00F85011">
            <w:pPr>
              <w:jc w:val="center"/>
            </w:pPr>
          </w:p>
        </w:tc>
        <w:tc>
          <w:tcPr>
            <w:tcW w:w="941" w:type="dxa"/>
            <w:vMerge/>
            <w:vAlign w:val="center"/>
          </w:tcPr>
          <w:p w14:paraId="1A14486C" w14:textId="4E55D4E2" w:rsidR="00146401" w:rsidRPr="00F94E1E" w:rsidRDefault="00146401" w:rsidP="00F85011">
            <w:pPr>
              <w:jc w:val="center"/>
            </w:pPr>
          </w:p>
        </w:tc>
      </w:tr>
      <w:tr w:rsidR="00146401" w:rsidRPr="00F94E1E" w14:paraId="67FB51B6" w14:textId="77777777" w:rsidTr="003C5F2C">
        <w:trPr>
          <w:trHeight w:val="377"/>
        </w:trPr>
        <w:tc>
          <w:tcPr>
            <w:tcW w:w="630" w:type="dxa"/>
            <w:vMerge/>
            <w:vAlign w:val="center"/>
          </w:tcPr>
          <w:p w14:paraId="7323C518" w14:textId="77777777" w:rsidR="00146401" w:rsidRPr="00F94E1E" w:rsidRDefault="00146401" w:rsidP="000A7F6B">
            <w:pPr>
              <w:jc w:val="center"/>
              <w:rPr>
                <w:b/>
              </w:rPr>
            </w:pPr>
          </w:p>
        </w:tc>
        <w:tc>
          <w:tcPr>
            <w:tcW w:w="1890" w:type="dxa"/>
            <w:vMerge/>
          </w:tcPr>
          <w:p w14:paraId="3E4D225B" w14:textId="77777777" w:rsidR="00146401" w:rsidRPr="00F94E1E" w:rsidRDefault="00146401" w:rsidP="00F85011">
            <w:pPr>
              <w:rPr>
                <w:b/>
              </w:rPr>
            </w:pPr>
          </w:p>
        </w:tc>
        <w:tc>
          <w:tcPr>
            <w:tcW w:w="3690" w:type="dxa"/>
          </w:tcPr>
          <w:p w14:paraId="302BC19F" w14:textId="14EDB62A" w:rsidR="00146401" w:rsidRDefault="00146401" w:rsidP="00F85011">
            <w:r>
              <w:t>Hoán vị - Chỉnh hợp - Tổ hợp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9AFABF5" w14:textId="55559F3B" w:rsidR="00146401" w:rsidRPr="00DC7DE9" w:rsidRDefault="00146401" w:rsidP="00F85011">
            <w:pPr>
              <w:jc w:val="center"/>
              <w:rPr>
                <w:b/>
                <w:bCs/>
              </w:rPr>
            </w:pPr>
            <w:r w:rsidRPr="00DC7DE9">
              <w:rPr>
                <w:b/>
                <w:bCs/>
              </w:rPr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03649C84" w14:textId="27FC42EF" w:rsidR="00146401" w:rsidRPr="00F94E1E" w:rsidRDefault="00146401" w:rsidP="00F85011">
            <w:pPr>
              <w:jc w:val="center"/>
            </w:pPr>
            <w: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5D52482" w14:textId="63659BF2" w:rsidR="00146401" w:rsidRPr="00DC7DE9" w:rsidRDefault="00146401" w:rsidP="00F85011">
            <w:pPr>
              <w:jc w:val="center"/>
              <w:rPr>
                <w:b/>
                <w:bCs/>
              </w:rPr>
            </w:pPr>
            <w:r w:rsidRPr="00DC7DE9">
              <w:rPr>
                <w:b/>
                <w:bCs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CE65DAE" w14:textId="2D8A0BDA" w:rsidR="00146401" w:rsidRPr="00F94E1E" w:rsidRDefault="00146401" w:rsidP="00F85011">
            <w:pPr>
              <w:jc w:val="center"/>
            </w:pPr>
            <w: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CA49681" w14:textId="45EB1E25" w:rsidR="00146401" w:rsidRPr="003C5F2C" w:rsidRDefault="00146401" w:rsidP="00F85011">
            <w:pPr>
              <w:jc w:val="center"/>
              <w:rPr>
                <w:b/>
                <w:bCs/>
                <w:color w:val="000000"/>
                <w:vertAlign w:val="superscript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612EB8D7" w14:textId="08B226D5" w:rsidR="00146401" w:rsidRPr="00F94E1E" w:rsidRDefault="00146401" w:rsidP="00F85011">
            <w:pPr>
              <w:jc w:val="center"/>
              <w:rPr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875F21C" w14:textId="3EE0AA58" w:rsidR="00146401" w:rsidRPr="003C5F2C" w:rsidRDefault="00DB0468" w:rsidP="00F85011">
            <w:pPr>
              <w:jc w:val="center"/>
              <w:rPr>
                <w:b/>
                <w:bCs/>
                <w:color w:val="000000"/>
              </w:rPr>
            </w:pPr>
            <w:r w:rsidRPr="003C5F2C">
              <w:rPr>
                <w:b/>
                <w:bCs/>
                <w:lang w:bidi="hi-IN"/>
              </w:rPr>
              <w:t>1</w:t>
            </w:r>
            <w:r>
              <w:rPr>
                <w:b/>
                <w:bCs/>
                <w:vertAlign w:val="superscript"/>
                <w:lang w:bidi="hi-IN"/>
              </w:rPr>
              <w:t>***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3FD60C7D" w14:textId="02BDFBB3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  <w:r w:rsidR="00DB0468">
              <w:rPr>
                <w:lang w:bidi="hi-IN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1A9FBF8" w14:textId="5658865F" w:rsidR="00146401" w:rsidRPr="00F94E1E" w:rsidRDefault="00146401" w:rsidP="00F85011">
            <w:pPr>
              <w:jc w:val="center"/>
            </w:pPr>
            <w:r>
              <w:t>5</w:t>
            </w:r>
          </w:p>
        </w:tc>
        <w:tc>
          <w:tcPr>
            <w:tcW w:w="679" w:type="dxa"/>
            <w:vMerge/>
            <w:vAlign w:val="center"/>
          </w:tcPr>
          <w:p w14:paraId="4134036E" w14:textId="6AE4DED1" w:rsidR="00146401" w:rsidRPr="00F94E1E" w:rsidRDefault="00146401" w:rsidP="00F85011">
            <w:pPr>
              <w:jc w:val="center"/>
            </w:pPr>
          </w:p>
        </w:tc>
        <w:tc>
          <w:tcPr>
            <w:tcW w:w="941" w:type="dxa"/>
            <w:vMerge/>
            <w:vAlign w:val="center"/>
          </w:tcPr>
          <w:p w14:paraId="03745E7E" w14:textId="53951714" w:rsidR="00146401" w:rsidRPr="00F94E1E" w:rsidRDefault="00146401" w:rsidP="00F85011">
            <w:pPr>
              <w:jc w:val="center"/>
            </w:pPr>
          </w:p>
        </w:tc>
      </w:tr>
      <w:tr w:rsidR="00146401" w:rsidRPr="00F94E1E" w14:paraId="7E9E4B49" w14:textId="77777777" w:rsidTr="003C5F2C">
        <w:trPr>
          <w:trHeight w:val="520"/>
        </w:trPr>
        <w:tc>
          <w:tcPr>
            <w:tcW w:w="630" w:type="dxa"/>
            <w:vMerge w:val="restart"/>
            <w:vAlign w:val="center"/>
          </w:tcPr>
          <w:p w14:paraId="093DA223" w14:textId="5E4BE8F3" w:rsidR="00146401" w:rsidRPr="00F94E1E" w:rsidRDefault="00146401" w:rsidP="000A7F6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890" w:type="dxa"/>
            <w:vMerge w:val="restart"/>
            <w:vAlign w:val="center"/>
          </w:tcPr>
          <w:p w14:paraId="1C81C9B8" w14:textId="39100C63" w:rsidR="00146401" w:rsidRPr="00F94E1E" w:rsidRDefault="00146401" w:rsidP="00F85011">
            <w:r>
              <w:rPr>
                <w:b/>
              </w:rPr>
              <w:t>Phép dời hình và phép đồng dạng trong mặt phẳng</w:t>
            </w:r>
          </w:p>
        </w:tc>
        <w:tc>
          <w:tcPr>
            <w:tcW w:w="3690" w:type="dxa"/>
          </w:tcPr>
          <w:p w14:paraId="7679763E" w14:textId="77777777" w:rsidR="00146401" w:rsidRDefault="00146401" w:rsidP="00DC7DE9"/>
          <w:p w14:paraId="63221FDA" w14:textId="401B6834" w:rsidR="00146401" w:rsidRPr="00DC7DE9" w:rsidRDefault="00146401" w:rsidP="00DC7DE9">
            <w:r>
              <w:t>Phép biến hình, phép tịnh tiến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A2469BE" w14:textId="6368FA4C" w:rsidR="00146401" w:rsidRPr="00DC7DE9" w:rsidRDefault="00146401" w:rsidP="00F85011">
            <w:pPr>
              <w:jc w:val="center"/>
              <w:rPr>
                <w:b/>
                <w:bCs/>
                <w:lang w:bidi="hi-IN"/>
              </w:rPr>
            </w:pPr>
            <w:r w:rsidRPr="00DC7DE9">
              <w:rPr>
                <w:b/>
                <w:bCs/>
                <w:lang w:bidi="hi-IN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1F965F5" w14:textId="0937B9BB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7C929DD" w14:textId="1F0FE21A" w:rsidR="00146401" w:rsidRPr="00DC7DE9" w:rsidRDefault="00146401" w:rsidP="00F85011">
            <w:pPr>
              <w:jc w:val="center"/>
              <w:rPr>
                <w:b/>
                <w:bCs/>
                <w:lang w:bidi="hi-IN"/>
              </w:rPr>
            </w:pPr>
            <w:r w:rsidRPr="00DC7DE9">
              <w:rPr>
                <w:b/>
                <w:bCs/>
                <w:lang w:bidi="hi-IN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B57F686" w14:textId="7184C15E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8995A9A" w14:textId="4D0FC761" w:rsidR="00146401" w:rsidRPr="003C5F2C" w:rsidRDefault="00146401" w:rsidP="00146401">
            <w:pPr>
              <w:jc w:val="center"/>
              <w:rPr>
                <w:b/>
                <w:bCs/>
                <w:lang w:bidi="hi-IN"/>
              </w:rPr>
            </w:pPr>
            <w:r>
              <w:rPr>
                <w:b/>
                <w:bCs/>
                <w:lang w:bidi="hi-IN"/>
              </w:rPr>
              <w:t>1</w:t>
            </w:r>
            <w:r w:rsidR="00DB0468">
              <w:rPr>
                <w:b/>
                <w:bCs/>
                <w:lang w:bidi="hi-IN"/>
              </w:rPr>
              <w:t>*</w:t>
            </w:r>
            <w:r>
              <w:rPr>
                <w:b/>
                <w:bCs/>
                <w:lang w:bidi="hi-IN"/>
              </w:rPr>
              <w:t>*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E35C3C0" w14:textId="4BF3CBCF" w:rsidR="00146401" w:rsidRPr="00F94E1E" w:rsidRDefault="00DB0468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9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5FA375B0" w14:textId="1D8D2F75" w:rsidR="00146401" w:rsidRPr="00F94E1E" w:rsidRDefault="00146401" w:rsidP="00F85011">
            <w:pPr>
              <w:jc w:val="center"/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1CE6D215" w14:textId="52FF0C71" w:rsidR="00146401" w:rsidRPr="00F94E1E" w:rsidRDefault="00146401" w:rsidP="00F85011">
            <w:pPr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E162DBE" w14:textId="6B93399E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3</w:t>
            </w:r>
          </w:p>
        </w:tc>
        <w:tc>
          <w:tcPr>
            <w:tcW w:w="679" w:type="dxa"/>
            <w:vMerge w:val="restart"/>
            <w:vAlign w:val="center"/>
          </w:tcPr>
          <w:p w14:paraId="13E5C21F" w14:textId="1404745C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941" w:type="dxa"/>
            <w:vMerge w:val="restart"/>
            <w:vAlign w:val="center"/>
          </w:tcPr>
          <w:p w14:paraId="7054C88B" w14:textId="590A621C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  <w:r w:rsidR="00DB0468">
              <w:rPr>
                <w:lang w:bidi="hi-IN"/>
              </w:rPr>
              <w:t>9</w:t>
            </w:r>
          </w:p>
        </w:tc>
      </w:tr>
      <w:tr w:rsidR="00146401" w:rsidRPr="00F94E1E" w14:paraId="06A2354B" w14:textId="77777777" w:rsidTr="003C5F2C">
        <w:trPr>
          <w:trHeight w:val="595"/>
        </w:trPr>
        <w:tc>
          <w:tcPr>
            <w:tcW w:w="630" w:type="dxa"/>
            <w:vMerge/>
          </w:tcPr>
          <w:p w14:paraId="0CD68A9A" w14:textId="77777777" w:rsidR="00146401" w:rsidRDefault="00146401" w:rsidP="00F85011">
            <w:pPr>
              <w:rPr>
                <w:b/>
              </w:rPr>
            </w:pPr>
          </w:p>
        </w:tc>
        <w:tc>
          <w:tcPr>
            <w:tcW w:w="1890" w:type="dxa"/>
            <w:vMerge/>
            <w:vAlign w:val="center"/>
          </w:tcPr>
          <w:p w14:paraId="1D8FF99C" w14:textId="77777777" w:rsidR="00146401" w:rsidRDefault="00146401" w:rsidP="00F85011">
            <w:pPr>
              <w:rPr>
                <w:b/>
              </w:rPr>
            </w:pPr>
          </w:p>
        </w:tc>
        <w:tc>
          <w:tcPr>
            <w:tcW w:w="3690" w:type="dxa"/>
          </w:tcPr>
          <w:p w14:paraId="376789F9" w14:textId="24ABAAFC" w:rsidR="00146401" w:rsidRDefault="00146401" w:rsidP="00F85011">
            <w:r>
              <w:t>Phép quay, khái niệm về phép dời hình và hai hình bằng nhau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A24E70E" w14:textId="3150E9F7" w:rsidR="00146401" w:rsidRPr="00DC7DE9" w:rsidRDefault="00146401" w:rsidP="00F85011">
            <w:pPr>
              <w:jc w:val="center"/>
              <w:rPr>
                <w:b/>
                <w:bCs/>
                <w:lang w:bidi="hi-IN"/>
              </w:rPr>
            </w:pPr>
            <w:r w:rsidRPr="00DC7DE9">
              <w:rPr>
                <w:b/>
                <w:bCs/>
                <w:lang w:bidi="hi-IN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4C0D683" w14:textId="75FABD26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4F20B93" w14:textId="082C7516" w:rsidR="00146401" w:rsidRPr="00DC7DE9" w:rsidRDefault="00146401" w:rsidP="00F85011">
            <w:pPr>
              <w:jc w:val="center"/>
              <w:rPr>
                <w:b/>
                <w:bCs/>
                <w:lang w:bidi="hi-IN"/>
              </w:rPr>
            </w:pPr>
            <w:r w:rsidRPr="00DC7DE9">
              <w:rPr>
                <w:b/>
                <w:bCs/>
                <w:lang w:bidi="hi-IN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4B2D1C8" w14:textId="27D4AE19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B26B528" w14:textId="77777777" w:rsidR="00146401" w:rsidRPr="003C5F2C" w:rsidRDefault="00146401" w:rsidP="00F85011">
            <w:pPr>
              <w:jc w:val="center"/>
              <w:rPr>
                <w:b/>
                <w:bCs/>
                <w:lang w:bidi="hi-IN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07008EA9" w14:textId="77777777" w:rsidR="00146401" w:rsidRPr="00F94E1E" w:rsidRDefault="00146401" w:rsidP="00F85011">
            <w:pPr>
              <w:jc w:val="center"/>
              <w:rPr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B6D95AE" w14:textId="77777777" w:rsidR="00146401" w:rsidRPr="00F94E1E" w:rsidRDefault="00146401" w:rsidP="00F85011">
            <w:pPr>
              <w:jc w:val="center"/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7613F519" w14:textId="77777777" w:rsidR="00146401" w:rsidRPr="00F94E1E" w:rsidRDefault="00146401" w:rsidP="00F85011">
            <w:pPr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6AEA575" w14:textId="230901DE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679" w:type="dxa"/>
            <w:vMerge/>
            <w:vAlign w:val="center"/>
          </w:tcPr>
          <w:p w14:paraId="250E7091" w14:textId="0BAA0167" w:rsidR="00146401" w:rsidRPr="00F94E1E" w:rsidRDefault="00146401" w:rsidP="00F85011">
            <w:pPr>
              <w:jc w:val="center"/>
              <w:rPr>
                <w:lang w:bidi="hi-IN"/>
              </w:rPr>
            </w:pPr>
          </w:p>
        </w:tc>
        <w:tc>
          <w:tcPr>
            <w:tcW w:w="941" w:type="dxa"/>
            <w:vMerge/>
            <w:vAlign w:val="center"/>
          </w:tcPr>
          <w:p w14:paraId="36013648" w14:textId="6C863F73" w:rsidR="00146401" w:rsidRPr="00F94E1E" w:rsidRDefault="00146401" w:rsidP="00F85011">
            <w:pPr>
              <w:jc w:val="center"/>
              <w:rPr>
                <w:lang w:bidi="hi-IN"/>
              </w:rPr>
            </w:pPr>
          </w:p>
        </w:tc>
      </w:tr>
      <w:tr w:rsidR="00146401" w:rsidRPr="00F94E1E" w14:paraId="1820D153" w14:textId="77777777" w:rsidTr="003C5F2C">
        <w:trPr>
          <w:trHeight w:val="323"/>
        </w:trPr>
        <w:tc>
          <w:tcPr>
            <w:tcW w:w="630" w:type="dxa"/>
            <w:vMerge/>
          </w:tcPr>
          <w:p w14:paraId="56A3B517" w14:textId="77777777" w:rsidR="00146401" w:rsidRDefault="00146401" w:rsidP="00F85011">
            <w:pPr>
              <w:rPr>
                <w:b/>
              </w:rPr>
            </w:pPr>
          </w:p>
        </w:tc>
        <w:tc>
          <w:tcPr>
            <w:tcW w:w="1890" w:type="dxa"/>
            <w:vMerge/>
            <w:vAlign w:val="center"/>
          </w:tcPr>
          <w:p w14:paraId="6167137D" w14:textId="77777777" w:rsidR="00146401" w:rsidRDefault="00146401" w:rsidP="00F85011">
            <w:pPr>
              <w:rPr>
                <w:b/>
              </w:rPr>
            </w:pPr>
          </w:p>
        </w:tc>
        <w:tc>
          <w:tcPr>
            <w:tcW w:w="3690" w:type="dxa"/>
          </w:tcPr>
          <w:p w14:paraId="4A637DF9" w14:textId="3E0B1A98" w:rsidR="00146401" w:rsidRDefault="00146401" w:rsidP="00F85011">
            <w:r>
              <w:t>Phép vị tự, phép đồng dạng.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5E491F2" w14:textId="28BB01B7" w:rsidR="00146401" w:rsidRPr="00DC7DE9" w:rsidRDefault="00146401" w:rsidP="00F85011">
            <w:pPr>
              <w:jc w:val="center"/>
              <w:rPr>
                <w:b/>
                <w:bCs/>
                <w:lang w:bidi="hi-IN"/>
              </w:rPr>
            </w:pPr>
            <w:r w:rsidRPr="00DC7DE9">
              <w:rPr>
                <w:b/>
                <w:bCs/>
                <w:lang w:bidi="hi-IN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0CBFDE9D" w14:textId="2F374667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7CBDD84" w14:textId="293D8D38" w:rsidR="00146401" w:rsidRPr="00DC7DE9" w:rsidRDefault="00146401" w:rsidP="00F85011">
            <w:pPr>
              <w:jc w:val="center"/>
              <w:rPr>
                <w:b/>
                <w:bCs/>
                <w:lang w:bidi="hi-IN"/>
              </w:rPr>
            </w:pPr>
            <w:r w:rsidRPr="00DC7DE9">
              <w:rPr>
                <w:b/>
                <w:bCs/>
                <w:lang w:bidi="hi-IN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2FDD870" w14:textId="2527ABB5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F64FF19" w14:textId="27CC4A52" w:rsidR="00146401" w:rsidRPr="00146401" w:rsidRDefault="00146401" w:rsidP="00F85011">
            <w:pPr>
              <w:jc w:val="center"/>
              <w:rPr>
                <w:b/>
                <w:bCs/>
                <w:vertAlign w:val="superscript"/>
                <w:lang w:bidi="hi-IN"/>
              </w:rPr>
            </w:pPr>
            <w:r w:rsidRPr="003C5F2C">
              <w:rPr>
                <w:b/>
                <w:bCs/>
                <w:lang w:bidi="hi-IN"/>
              </w:rPr>
              <w:t>1</w:t>
            </w:r>
            <w:r>
              <w:rPr>
                <w:b/>
                <w:bCs/>
                <w:vertAlign w:val="superscript"/>
                <w:lang w:bidi="hi-IN"/>
              </w:rPr>
              <w:t>*</w:t>
            </w:r>
            <w:r w:rsidR="00DB0468">
              <w:rPr>
                <w:b/>
                <w:bCs/>
                <w:vertAlign w:val="superscript"/>
                <w:lang w:bidi="hi-IN"/>
              </w:rPr>
              <w:t>*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09B6E0C" w14:textId="10286568" w:rsidR="00146401" w:rsidRPr="00F94E1E" w:rsidRDefault="00DB0468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9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45D9A7E3" w14:textId="77777777" w:rsidR="00146401" w:rsidRPr="00F94E1E" w:rsidRDefault="00146401" w:rsidP="00F85011">
            <w:pPr>
              <w:jc w:val="center"/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4A0A8E06" w14:textId="77777777" w:rsidR="00146401" w:rsidRPr="00F94E1E" w:rsidRDefault="00146401" w:rsidP="00F85011">
            <w:pPr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1F75EDD" w14:textId="38A7CD27" w:rsidR="00146401" w:rsidRPr="00F94E1E" w:rsidRDefault="00146401" w:rsidP="00F85011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679" w:type="dxa"/>
            <w:vMerge/>
            <w:vAlign w:val="center"/>
          </w:tcPr>
          <w:p w14:paraId="59FF003A" w14:textId="179A8AAE" w:rsidR="00146401" w:rsidRPr="00F94E1E" w:rsidRDefault="00146401" w:rsidP="00F85011">
            <w:pPr>
              <w:jc w:val="center"/>
              <w:rPr>
                <w:lang w:bidi="hi-IN"/>
              </w:rPr>
            </w:pPr>
          </w:p>
        </w:tc>
        <w:tc>
          <w:tcPr>
            <w:tcW w:w="941" w:type="dxa"/>
            <w:vMerge/>
            <w:vAlign w:val="center"/>
          </w:tcPr>
          <w:p w14:paraId="26B896E6" w14:textId="456DAD5C" w:rsidR="00146401" w:rsidRPr="00F94E1E" w:rsidRDefault="00146401" w:rsidP="00F85011">
            <w:pPr>
              <w:jc w:val="center"/>
              <w:rPr>
                <w:lang w:bidi="hi-IN"/>
              </w:rPr>
            </w:pPr>
          </w:p>
        </w:tc>
      </w:tr>
      <w:tr w:rsidR="003C5F2C" w:rsidRPr="00F94E1E" w14:paraId="3D68D595" w14:textId="77777777" w:rsidTr="003C5F2C">
        <w:trPr>
          <w:trHeight w:val="70"/>
        </w:trPr>
        <w:tc>
          <w:tcPr>
            <w:tcW w:w="2520" w:type="dxa"/>
            <w:gridSpan w:val="2"/>
          </w:tcPr>
          <w:p w14:paraId="19BB2589" w14:textId="77777777" w:rsidR="003C5F2C" w:rsidRPr="00F94E1E" w:rsidRDefault="003C5F2C" w:rsidP="00F85011">
            <w:pPr>
              <w:jc w:val="center"/>
              <w:rPr>
                <w:b/>
              </w:rPr>
            </w:pPr>
            <w:r w:rsidRPr="00F94E1E">
              <w:rPr>
                <w:b/>
              </w:rPr>
              <w:t>Tổng</w:t>
            </w:r>
          </w:p>
        </w:tc>
        <w:tc>
          <w:tcPr>
            <w:tcW w:w="3690" w:type="dxa"/>
          </w:tcPr>
          <w:p w14:paraId="66C03362" w14:textId="77777777" w:rsidR="003C5F2C" w:rsidRPr="000A7F6B" w:rsidRDefault="003C5F2C" w:rsidP="00F85011">
            <w:pPr>
              <w:jc w:val="center"/>
              <w:rPr>
                <w:b/>
                <w:lang w:bidi="hi-I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B9BAF8B" w14:textId="5D1A9F25" w:rsidR="003C5F2C" w:rsidRPr="000A7F6B" w:rsidRDefault="003C5F2C" w:rsidP="00F85011">
            <w:pPr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1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EAA38DE" w14:textId="10F98235" w:rsidR="003C5F2C" w:rsidRPr="00DC7DE9" w:rsidRDefault="003C5F2C" w:rsidP="00F85011">
            <w:pPr>
              <w:jc w:val="center"/>
              <w:rPr>
                <w:bCs/>
                <w:lang w:bidi="hi-IN"/>
              </w:rPr>
            </w:pPr>
            <w:r w:rsidRPr="00DC7DE9">
              <w:rPr>
                <w:bCs/>
                <w:lang w:bidi="hi-IN"/>
              </w:rPr>
              <w:t>1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3548087" w14:textId="32A716D2" w:rsidR="003C5F2C" w:rsidRPr="000A7F6B" w:rsidRDefault="003C5F2C" w:rsidP="00F85011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BD399C1" w14:textId="669D257D" w:rsidR="003C5F2C" w:rsidRPr="00DC7DE9" w:rsidRDefault="003C5F2C" w:rsidP="00F85011">
            <w:pPr>
              <w:jc w:val="center"/>
              <w:rPr>
                <w:bCs/>
              </w:rPr>
            </w:pPr>
            <w:r w:rsidRPr="00DC7DE9">
              <w:rPr>
                <w:bCs/>
              </w:rPr>
              <w:t>18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FBE4B5F" w14:textId="6CEE8E17" w:rsidR="003C5F2C" w:rsidRPr="000A7F6B" w:rsidRDefault="003C5F2C" w:rsidP="00F85011">
            <w:pPr>
              <w:jc w:val="center"/>
              <w:rPr>
                <w:b/>
                <w:lang w:bidi="hi-IN"/>
              </w:rPr>
            </w:pPr>
            <w:r w:rsidRPr="000A7F6B">
              <w:rPr>
                <w:b/>
                <w:lang w:bidi="hi-IN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25E2F36" w14:textId="4C5500AA" w:rsidR="003C5F2C" w:rsidRPr="00DC7DE9" w:rsidRDefault="003C5F2C" w:rsidP="00F85011">
            <w:pPr>
              <w:jc w:val="center"/>
              <w:rPr>
                <w:bCs/>
                <w:lang w:bidi="hi-IN"/>
              </w:rPr>
            </w:pPr>
            <w:r w:rsidRPr="00DC7DE9">
              <w:rPr>
                <w:bCs/>
                <w:lang w:bidi="hi-IN"/>
              </w:rPr>
              <w:t>1</w:t>
            </w:r>
            <w:r w:rsidR="00DB0468">
              <w:rPr>
                <w:bCs/>
                <w:lang w:bidi="hi-IN"/>
              </w:rPr>
              <w:t>7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52461131" w14:textId="21814622" w:rsidR="003C5F2C" w:rsidRPr="000A7F6B" w:rsidRDefault="003C5F2C" w:rsidP="00F85011">
            <w:pPr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50E7830" w14:textId="2A5C4931" w:rsidR="003C5F2C" w:rsidRPr="00DC7DE9" w:rsidRDefault="003C5F2C" w:rsidP="00F85011">
            <w:pPr>
              <w:jc w:val="center"/>
              <w:rPr>
                <w:bCs/>
                <w:lang w:bidi="hi-IN"/>
              </w:rPr>
            </w:pPr>
            <w:r w:rsidRPr="00DC7DE9">
              <w:rPr>
                <w:bCs/>
                <w:lang w:bidi="hi-IN"/>
              </w:rPr>
              <w:t>1</w:t>
            </w:r>
            <w:r w:rsidR="00DB0468">
              <w:rPr>
                <w:bCs/>
                <w:lang w:bidi="hi-IN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725BF26" w14:textId="3D84F274" w:rsidR="003C5F2C" w:rsidRPr="000A7F6B" w:rsidRDefault="003C5F2C" w:rsidP="00F85011">
            <w:pPr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679" w:type="dxa"/>
          </w:tcPr>
          <w:p w14:paraId="7E22FC5A" w14:textId="74D935E5" w:rsidR="003C5F2C" w:rsidRPr="000A7F6B" w:rsidRDefault="003C5F2C" w:rsidP="00F85011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41" w:type="dxa"/>
          </w:tcPr>
          <w:p w14:paraId="1F380A19" w14:textId="3A3D3756" w:rsidR="003C5F2C" w:rsidRPr="000A7F6B" w:rsidRDefault="003C5F2C" w:rsidP="00F85011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0A7F6B">
              <w:rPr>
                <w:b/>
              </w:rPr>
              <w:t>0</w:t>
            </w:r>
          </w:p>
        </w:tc>
      </w:tr>
      <w:tr w:rsidR="003C5F2C" w:rsidRPr="00F94E1E" w14:paraId="71CF8DF7" w14:textId="77777777" w:rsidTr="003C5F2C">
        <w:trPr>
          <w:trHeight w:val="70"/>
        </w:trPr>
        <w:tc>
          <w:tcPr>
            <w:tcW w:w="2520" w:type="dxa"/>
            <w:gridSpan w:val="2"/>
          </w:tcPr>
          <w:p w14:paraId="79D68539" w14:textId="27A21EE2" w:rsidR="003C5F2C" w:rsidRPr="00F94E1E" w:rsidRDefault="003C5F2C" w:rsidP="00F85011">
            <w:pPr>
              <w:jc w:val="center"/>
              <w:rPr>
                <w:b/>
              </w:rPr>
            </w:pPr>
            <w:r w:rsidRPr="00F94E1E">
              <w:rPr>
                <w:b/>
              </w:rPr>
              <w:t>Tỉ lệ (%)</w:t>
            </w:r>
          </w:p>
        </w:tc>
        <w:tc>
          <w:tcPr>
            <w:tcW w:w="3690" w:type="dxa"/>
          </w:tcPr>
          <w:p w14:paraId="2E7B9D41" w14:textId="77777777" w:rsidR="003C5F2C" w:rsidRPr="00F94E1E" w:rsidRDefault="003C5F2C" w:rsidP="00F85011">
            <w:pPr>
              <w:jc w:val="center"/>
              <w:rPr>
                <w:b/>
                <w:bCs/>
              </w:rPr>
            </w:pPr>
          </w:p>
        </w:tc>
        <w:tc>
          <w:tcPr>
            <w:tcW w:w="1620" w:type="dxa"/>
            <w:gridSpan w:val="2"/>
          </w:tcPr>
          <w:p w14:paraId="35C1E294" w14:textId="41D293B2" w:rsidR="003C5F2C" w:rsidRPr="00F94E1E" w:rsidRDefault="003C5F2C" w:rsidP="00F85011">
            <w:pPr>
              <w:jc w:val="center"/>
              <w:rPr>
                <w:b/>
                <w:bCs/>
              </w:rPr>
            </w:pPr>
            <w:r w:rsidRPr="00F94E1E">
              <w:rPr>
                <w:b/>
                <w:bCs/>
              </w:rPr>
              <w:t>40</w:t>
            </w:r>
          </w:p>
        </w:tc>
        <w:tc>
          <w:tcPr>
            <w:tcW w:w="1620" w:type="dxa"/>
            <w:gridSpan w:val="2"/>
          </w:tcPr>
          <w:p w14:paraId="6A1E1FCE" w14:textId="4678E137" w:rsidR="003C5F2C" w:rsidRPr="00F94E1E" w:rsidRDefault="003C5F2C" w:rsidP="00F85011">
            <w:pPr>
              <w:jc w:val="center"/>
              <w:rPr>
                <w:b/>
              </w:rPr>
            </w:pPr>
            <w:r w:rsidRPr="00F94E1E">
              <w:rPr>
                <w:b/>
              </w:rPr>
              <w:t>30</w:t>
            </w:r>
          </w:p>
        </w:tc>
        <w:tc>
          <w:tcPr>
            <w:tcW w:w="1620" w:type="dxa"/>
            <w:gridSpan w:val="2"/>
          </w:tcPr>
          <w:p w14:paraId="20B70C16" w14:textId="2664D4BF" w:rsidR="003C5F2C" w:rsidRPr="00F94E1E" w:rsidRDefault="003C5F2C" w:rsidP="00F85011">
            <w:pPr>
              <w:jc w:val="center"/>
              <w:rPr>
                <w:b/>
              </w:rPr>
            </w:pPr>
            <w:r w:rsidRPr="00F94E1E">
              <w:rPr>
                <w:b/>
              </w:rPr>
              <w:t>20</w:t>
            </w:r>
          </w:p>
        </w:tc>
        <w:tc>
          <w:tcPr>
            <w:tcW w:w="1530" w:type="dxa"/>
            <w:gridSpan w:val="2"/>
          </w:tcPr>
          <w:p w14:paraId="29577133" w14:textId="05426E18" w:rsidR="003C5F2C" w:rsidRPr="00F94E1E" w:rsidRDefault="003C5F2C" w:rsidP="00F85011">
            <w:pPr>
              <w:jc w:val="center"/>
              <w:rPr>
                <w:b/>
              </w:rPr>
            </w:pPr>
            <w:r w:rsidRPr="00F94E1E">
              <w:rPr>
                <w:b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A9E76C4" w14:textId="77777777" w:rsidR="003C5F2C" w:rsidRPr="00F94E1E" w:rsidRDefault="003C5F2C" w:rsidP="00F85011">
            <w:pPr>
              <w:jc w:val="center"/>
              <w:rPr>
                <w:b/>
              </w:rPr>
            </w:pPr>
          </w:p>
        </w:tc>
        <w:tc>
          <w:tcPr>
            <w:tcW w:w="679" w:type="dxa"/>
          </w:tcPr>
          <w:p w14:paraId="4C3EEA62" w14:textId="77777777" w:rsidR="003C5F2C" w:rsidRPr="00F94E1E" w:rsidRDefault="003C5F2C" w:rsidP="00F85011">
            <w:pPr>
              <w:jc w:val="center"/>
              <w:rPr>
                <w:b/>
              </w:rPr>
            </w:pPr>
          </w:p>
        </w:tc>
        <w:tc>
          <w:tcPr>
            <w:tcW w:w="941" w:type="dxa"/>
          </w:tcPr>
          <w:p w14:paraId="24B29FC0" w14:textId="284F9313" w:rsidR="003C5F2C" w:rsidRPr="00F94E1E" w:rsidRDefault="003C5F2C" w:rsidP="00F85011">
            <w:pPr>
              <w:jc w:val="center"/>
              <w:rPr>
                <w:b/>
              </w:rPr>
            </w:pPr>
          </w:p>
        </w:tc>
      </w:tr>
      <w:tr w:rsidR="003C5F2C" w:rsidRPr="00F94E1E" w14:paraId="15C63A99" w14:textId="77777777" w:rsidTr="003C5F2C">
        <w:trPr>
          <w:trHeight w:val="70"/>
        </w:trPr>
        <w:tc>
          <w:tcPr>
            <w:tcW w:w="2520" w:type="dxa"/>
            <w:gridSpan w:val="2"/>
          </w:tcPr>
          <w:p w14:paraId="428623C2" w14:textId="19252A40" w:rsidR="003C5F2C" w:rsidRPr="00F94E1E" w:rsidRDefault="003C5F2C" w:rsidP="00F85011">
            <w:pPr>
              <w:jc w:val="center"/>
              <w:rPr>
                <w:b/>
              </w:rPr>
            </w:pPr>
            <w:r w:rsidRPr="00F94E1E">
              <w:rPr>
                <w:b/>
              </w:rPr>
              <w:lastRenderedPageBreak/>
              <w:t>Tỉ lệ chung (%)</w:t>
            </w:r>
          </w:p>
        </w:tc>
        <w:tc>
          <w:tcPr>
            <w:tcW w:w="3690" w:type="dxa"/>
          </w:tcPr>
          <w:p w14:paraId="2D4D8682" w14:textId="77777777" w:rsidR="003C5F2C" w:rsidRPr="00F94E1E" w:rsidRDefault="003C5F2C" w:rsidP="00F85011">
            <w:pPr>
              <w:jc w:val="center"/>
              <w:rPr>
                <w:b/>
              </w:rPr>
            </w:pPr>
          </w:p>
        </w:tc>
        <w:tc>
          <w:tcPr>
            <w:tcW w:w="3240" w:type="dxa"/>
            <w:gridSpan w:val="4"/>
          </w:tcPr>
          <w:p w14:paraId="2F169A07" w14:textId="1A332380" w:rsidR="003C5F2C" w:rsidRPr="00F94E1E" w:rsidRDefault="003C5F2C" w:rsidP="00F85011">
            <w:pPr>
              <w:jc w:val="center"/>
              <w:rPr>
                <w:b/>
              </w:rPr>
            </w:pPr>
            <w:r w:rsidRPr="00F94E1E">
              <w:rPr>
                <w:b/>
              </w:rPr>
              <w:t>70</w:t>
            </w:r>
          </w:p>
        </w:tc>
        <w:tc>
          <w:tcPr>
            <w:tcW w:w="3150" w:type="dxa"/>
            <w:gridSpan w:val="4"/>
          </w:tcPr>
          <w:p w14:paraId="111FBC23" w14:textId="608645DD" w:rsidR="003C5F2C" w:rsidRPr="00F94E1E" w:rsidRDefault="003C5F2C" w:rsidP="00F85011">
            <w:pPr>
              <w:jc w:val="center"/>
              <w:rPr>
                <w:b/>
                <w:bCs/>
              </w:rPr>
            </w:pPr>
            <w:r w:rsidRPr="00F94E1E">
              <w:rPr>
                <w:b/>
                <w:bCs/>
              </w:rPr>
              <w:t>30</w:t>
            </w:r>
          </w:p>
        </w:tc>
        <w:tc>
          <w:tcPr>
            <w:tcW w:w="1399" w:type="dxa"/>
            <w:gridSpan w:val="2"/>
            <w:shd w:val="clear" w:color="auto" w:fill="auto"/>
            <w:vAlign w:val="center"/>
          </w:tcPr>
          <w:p w14:paraId="09814A08" w14:textId="77777777" w:rsidR="003C5F2C" w:rsidRPr="00F94E1E" w:rsidRDefault="003C5F2C" w:rsidP="00F85011">
            <w:pPr>
              <w:jc w:val="center"/>
              <w:rPr>
                <w:b/>
              </w:rPr>
            </w:pPr>
          </w:p>
        </w:tc>
        <w:tc>
          <w:tcPr>
            <w:tcW w:w="941" w:type="dxa"/>
          </w:tcPr>
          <w:p w14:paraId="4001DB0A" w14:textId="77777777" w:rsidR="003C5F2C" w:rsidRPr="00F94E1E" w:rsidRDefault="003C5F2C" w:rsidP="00F85011">
            <w:pPr>
              <w:jc w:val="center"/>
              <w:rPr>
                <w:b/>
              </w:rPr>
            </w:pPr>
          </w:p>
        </w:tc>
      </w:tr>
    </w:tbl>
    <w:p w14:paraId="4D6FF562" w14:textId="77777777" w:rsidR="000A7F6B" w:rsidRPr="00347E24" w:rsidRDefault="000A7F6B" w:rsidP="000A7F6B">
      <w:pPr>
        <w:spacing w:line="288" w:lineRule="auto"/>
        <w:rPr>
          <w:b/>
        </w:rPr>
      </w:pPr>
      <w:r w:rsidRPr="00347E24">
        <w:rPr>
          <w:b/>
        </w:rPr>
        <w:t>Lưu ý:</w:t>
      </w:r>
    </w:p>
    <w:p w14:paraId="5B258AE4" w14:textId="77777777" w:rsidR="000A7F6B" w:rsidRPr="00347E24" w:rsidRDefault="000A7F6B" w:rsidP="000A7F6B">
      <w:pPr>
        <w:pStyle w:val="Footer"/>
        <w:spacing w:line="288" w:lineRule="auto"/>
      </w:pPr>
      <w:r w:rsidRPr="00347E24">
        <w:t>- Các câu hỏi ở cấp độ nhận biết và thông hiểu là các câu hỏi trắc nghiệm khách quan 4 lựa chọn, trong đó có duy nhất 1 lựa chọn đúng.</w:t>
      </w:r>
    </w:p>
    <w:p w14:paraId="4A4E21F2" w14:textId="77777777" w:rsidR="000A7F6B" w:rsidRPr="00347E24" w:rsidRDefault="000A7F6B" w:rsidP="000A7F6B">
      <w:pPr>
        <w:pStyle w:val="Footer"/>
        <w:spacing w:line="288" w:lineRule="auto"/>
      </w:pPr>
      <w:r w:rsidRPr="00347E24">
        <w:t>- Các câu hỏi ở cấp độ vận dụng và vận dụng cao là các câu hỏi tự luận.</w:t>
      </w:r>
    </w:p>
    <w:p w14:paraId="327927F1" w14:textId="79178807" w:rsidR="000A7F6B" w:rsidRPr="00347E24" w:rsidRDefault="000A7F6B" w:rsidP="000A7F6B">
      <w:pPr>
        <w:pStyle w:val="Footer"/>
        <w:spacing w:line="288" w:lineRule="auto"/>
      </w:pPr>
      <w:r w:rsidRPr="00347E24">
        <w:t xml:space="preserve">- Số điểm tính cho 1 câu trắc nghiệm là </w:t>
      </w:r>
      <w:r w:rsidR="003C5F2C">
        <w:t>1/3</w:t>
      </w:r>
      <w:r w:rsidRPr="00347E24">
        <w:t xml:space="preserve"> và điểm các câu tự luận được quy định rõ trong hướng dẫn chấm.</w:t>
      </w:r>
    </w:p>
    <w:p w14:paraId="3041AAEA" w14:textId="721C03A7" w:rsidR="00475BCC" w:rsidRDefault="00475BCC">
      <w:pPr>
        <w:spacing w:after="160" w:line="259" w:lineRule="auto"/>
      </w:pPr>
      <w:r>
        <w:br w:type="page"/>
      </w:r>
    </w:p>
    <w:p w14:paraId="54437599" w14:textId="77777777" w:rsidR="00475BCC" w:rsidRPr="00714B3C" w:rsidRDefault="00475BCC" w:rsidP="00475BC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BẢNG ĐẶC TẢ KĨ THUẬT</w:t>
      </w:r>
      <w:r w:rsidRPr="00714B3C">
        <w:rPr>
          <w:b/>
          <w:sz w:val="28"/>
          <w:szCs w:val="28"/>
        </w:rPr>
        <w:t xml:space="preserve"> ĐỀ KIỂM TRA</w:t>
      </w:r>
      <w:r>
        <w:rPr>
          <w:b/>
          <w:sz w:val="28"/>
          <w:szCs w:val="28"/>
        </w:rPr>
        <w:t xml:space="preserve"> GIỮA KÌ I</w:t>
      </w:r>
    </w:p>
    <w:p w14:paraId="3B034247" w14:textId="77777777" w:rsidR="00475BCC" w:rsidRDefault="00475BCC" w:rsidP="00475BCC">
      <w:pPr>
        <w:jc w:val="center"/>
        <w:rPr>
          <w:b/>
          <w:sz w:val="28"/>
          <w:szCs w:val="28"/>
        </w:rPr>
      </w:pPr>
      <w:r w:rsidRPr="00714B3C">
        <w:rPr>
          <w:b/>
          <w:sz w:val="28"/>
          <w:szCs w:val="28"/>
        </w:rPr>
        <w:t>MÔN:</w:t>
      </w:r>
      <w:r>
        <w:rPr>
          <w:b/>
          <w:sz w:val="28"/>
          <w:szCs w:val="28"/>
        </w:rPr>
        <w:t xml:space="preserve"> TOÁN LỚP 11</w:t>
      </w:r>
      <w:r w:rsidRPr="00714B3C">
        <w:rPr>
          <w:b/>
          <w:sz w:val="28"/>
          <w:szCs w:val="28"/>
        </w:rPr>
        <w:t xml:space="preserve"> – THỜI GIAN LÀM BÀI:</w:t>
      </w:r>
      <w:r>
        <w:rPr>
          <w:b/>
          <w:sz w:val="28"/>
          <w:szCs w:val="28"/>
        </w:rPr>
        <w:t xml:space="preserve"> 60 phút</w:t>
      </w:r>
    </w:p>
    <w:p w14:paraId="07127384" w14:textId="77777777" w:rsidR="00475BCC" w:rsidRDefault="00475BCC" w:rsidP="00475BCC">
      <w:pPr>
        <w:jc w:val="center"/>
        <w:rPr>
          <w:b/>
          <w:sz w:val="28"/>
          <w:szCs w:val="28"/>
        </w:rPr>
      </w:pPr>
    </w:p>
    <w:tbl>
      <w:tblPr>
        <w:tblW w:w="15734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2139"/>
        <w:gridCol w:w="2268"/>
        <w:gridCol w:w="3969"/>
        <w:gridCol w:w="1417"/>
        <w:gridCol w:w="1419"/>
        <w:gridCol w:w="1274"/>
        <w:gridCol w:w="1418"/>
        <w:gridCol w:w="1275"/>
      </w:tblGrid>
      <w:tr w:rsidR="00475BCC" w:rsidRPr="00BA6757" w14:paraId="6EF5526D" w14:textId="77777777" w:rsidTr="006E16C3">
        <w:trPr>
          <w:tblHeader/>
        </w:trPr>
        <w:tc>
          <w:tcPr>
            <w:tcW w:w="555" w:type="dxa"/>
            <w:vMerge w:val="restart"/>
            <w:vAlign w:val="center"/>
          </w:tcPr>
          <w:p w14:paraId="69E63AA2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>TT</w:t>
            </w:r>
          </w:p>
        </w:tc>
        <w:tc>
          <w:tcPr>
            <w:tcW w:w="2139" w:type="dxa"/>
            <w:vMerge w:val="restart"/>
            <w:vAlign w:val="center"/>
          </w:tcPr>
          <w:p w14:paraId="40645515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>Nội dung kiến thức</w:t>
            </w:r>
          </w:p>
        </w:tc>
        <w:tc>
          <w:tcPr>
            <w:tcW w:w="2268" w:type="dxa"/>
            <w:vMerge w:val="restart"/>
            <w:shd w:val="clear" w:color="auto" w:fill="auto"/>
            <w:vAlign w:val="center"/>
          </w:tcPr>
          <w:p w14:paraId="6420E69C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>Đơn vị kiến thức</w:t>
            </w:r>
          </w:p>
        </w:tc>
        <w:tc>
          <w:tcPr>
            <w:tcW w:w="3969" w:type="dxa"/>
            <w:vMerge w:val="restart"/>
          </w:tcPr>
          <w:p w14:paraId="5D3BE2A9" w14:textId="77777777" w:rsidR="00475BCC" w:rsidRDefault="00475BCC" w:rsidP="006E16C3">
            <w:pPr>
              <w:jc w:val="center"/>
              <w:rPr>
                <w:b/>
              </w:rPr>
            </w:pPr>
            <w:r>
              <w:rPr>
                <w:b/>
              </w:rPr>
              <w:t xml:space="preserve">Mức độ kiến thức, kĩ năng </w:t>
            </w:r>
          </w:p>
          <w:p w14:paraId="5D734E20" w14:textId="77777777" w:rsidR="00475BCC" w:rsidRPr="00BA6757" w:rsidRDefault="00475BCC" w:rsidP="006E16C3">
            <w:pPr>
              <w:jc w:val="center"/>
              <w:rPr>
                <w:b/>
              </w:rPr>
            </w:pPr>
            <w:r>
              <w:rPr>
                <w:b/>
              </w:rPr>
              <w:t>cần kiểm tra, đánh giá</w:t>
            </w:r>
          </w:p>
        </w:tc>
        <w:tc>
          <w:tcPr>
            <w:tcW w:w="5528" w:type="dxa"/>
            <w:gridSpan w:val="4"/>
            <w:vAlign w:val="center"/>
          </w:tcPr>
          <w:p w14:paraId="2B890E93" w14:textId="77777777" w:rsidR="00475BCC" w:rsidRPr="00BA6757" w:rsidRDefault="00475BCC" w:rsidP="006E16C3">
            <w:pPr>
              <w:jc w:val="center"/>
              <w:rPr>
                <w:b/>
              </w:rPr>
            </w:pPr>
            <w:r>
              <w:rPr>
                <w:b/>
              </w:rPr>
              <w:t>Số câu hỏi theo m</w:t>
            </w:r>
            <w:r w:rsidRPr="00BA6757">
              <w:rPr>
                <w:b/>
              </w:rPr>
              <w:t>ức độ nhận thức</w:t>
            </w:r>
          </w:p>
        </w:tc>
        <w:tc>
          <w:tcPr>
            <w:tcW w:w="1275" w:type="dxa"/>
            <w:vMerge w:val="restart"/>
            <w:shd w:val="clear" w:color="auto" w:fill="auto"/>
            <w:vAlign w:val="center"/>
          </w:tcPr>
          <w:p w14:paraId="4400D4ED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>Tổng</w:t>
            </w:r>
          </w:p>
        </w:tc>
      </w:tr>
      <w:tr w:rsidR="00475BCC" w:rsidRPr="00BA6757" w14:paraId="679733CC" w14:textId="77777777" w:rsidTr="006E16C3">
        <w:trPr>
          <w:tblHeader/>
        </w:trPr>
        <w:tc>
          <w:tcPr>
            <w:tcW w:w="555" w:type="dxa"/>
            <w:vMerge/>
            <w:vAlign w:val="center"/>
          </w:tcPr>
          <w:p w14:paraId="546800A1" w14:textId="77777777" w:rsidR="00475BCC" w:rsidRPr="00BA6757" w:rsidRDefault="00475BCC" w:rsidP="006E16C3">
            <w:pPr>
              <w:jc w:val="center"/>
              <w:rPr>
                <w:b/>
              </w:rPr>
            </w:pPr>
          </w:p>
        </w:tc>
        <w:tc>
          <w:tcPr>
            <w:tcW w:w="2139" w:type="dxa"/>
            <w:vMerge/>
            <w:vAlign w:val="center"/>
          </w:tcPr>
          <w:p w14:paraId="34ED0305" w14:textId="77777777" w:rsidR="00475BCC" w:rsidRPr="00BA6757" w:rsidRDefault="00475BCC" w:rsidP="006E16C3">
            <w:pPr>
              <w:jc w:val="center"/>
              <w:rPr>
                <w:b/>
              </w:rPr>
            </w:pPr>
          </w:p>
        </w:tc>
        <w:tc>
          <w:tcPr>
            <w:tcW w:w="2268" w:type="dxa"/>
            <w:vMerge/>
            <w:shd w:val="clear" w:color="auto" w:fill="auto"/>
            <w:vAlign w:val="center"/>
          </w:tcPr>
          <w:p w14:paraId="0399AB31" w14:textId="77777777" w:rsidR="00475BCC" w:rsidRPr="00BA6757" w:rsidRDefault="00475BCC" w:rsidP="006E16C3">
            <w:pPr>
              <w:jc w:val="center"/>
              <w:rPr>
                <w:b/>
              </w:rPr>
            </w:pPr>
          </w:p>
        </w:tc>
        <w:tc>
          <w:tcPr>
            <w:tcW w:w="3969" w:type="dxa"/>
            <w:vMerge/>
          </w:tcPr>
          <w:p w14:paraId="39491825" w14:textId="77777777" w:rsidR="00475BCC" w:rsidRPr="00BA6757" w:rsidRDefault="00475BCC" w:rsidP="006E16C3">
            <w:pPr>
              <w:jc w:val="center"/>
              <w:rPr>
                <w:b/>
              </w:rPr>
            </w:pPr>
          </w:p>
        </w:tc>
        <w:tc>
          <w:tcPr>
            <w:tcW w:w="1417" w:type="dxa"/>
            <w:vAlign w:val="center"/>
          </w:tcPr>
          <w:p w14:paraId="443016C3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>Nhận biết</w:t>
            </w:r>
          </w:p>
        </w:tc>
        <w:tc>
          <w:tcPr>
            <w:tcW w:w="1419" w:type="dxa"/>
            <w:vAlign w:val="center"/>
          </w:tcPr>
          <w:p w14:paraId="03E61015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>Thông hiểu</w:t>
            </w:r>
          </w:p>
        </w:tc>
        <w:tc>
          <w:tcPr>
            <w:tcW w:w="1274" w:type="dxa"/>
            <w:vAlign w:val="center"/>
          </w:tcPr>
          <w:p w14:paraId="2C03B5EB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 xml:space="preserve">Vận dụng </w:t>
            </w:r>
          </w:p>
        </w:tc>
        <w:tc>
          <w:tcPr>
            <w:tcW w:w="1418" w:type="dxa"/>
            <w:vAlign w:val="center"/>
          </w:tcPr>
          <w:p w14:paraId="2566CC5E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>Vận dụng cao</w:t>
            </w:r>
          </w:p>
        </w:tc>
        <w:tc>
          <w:tcPr>
            <w:tcW w:w="1275" w:type="dxa"/>
            <w:vMerge/>
            <w:shd w:val="clear" w:color="auto" w:fill="auto"/>
            <w:vAlign w:val="center"/>
          </w:tcPr>
          <w:p w14:paraId="73BAFD60" w14:textId="77777777" w:rsidR="00475BCC" w:rsidRPr="00BA6757" w:rsidRDefault="00475BCC" w:rsidP="006E16C3">
            <w:pPr>
              <w:jc w:val="center"/>
              <w:rPr>
                <w:b/>
              </w:rPr>
            </w:pPr>
          </w:p>
        </w:tc>
      </w:tr>
      <w:tr w:rsidR="00475BCC" w:rsidRPr="00BA6757" w14:paraId="65920817" w14:textId="77777777" w:rsidTr="006E16C3">
        <w:trPr>
          <w:trHeight w:val="2392"/>
        </w:trPr>
        <w:tc>
          <w:tcPr>
            <w:tcW w:w="555" w:type="dxa"/>
            <w:vMerge w:val="restart"/>
            <w:vAlign w:val="center"/>
          </w:tcPr>
          <w:p w14:paraId="2EAB16EA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>1</w:t>
            </w:r>
          </w:p>
        </w:tc>
        <w:tc>
          <w:tcPr>
            <w:tcW w:w="2139" w:type="dxa"/>
            <w:vMerge w:val="restart"/>
            <w:vAlign w:val="center"/>
          </w:tcPr>
          <w:p w14:paraId="749AE7DF" w14:textId="77777777" w:rsidR="00475BCC" w:rsidRPr="00BA6757" w:rsidRDefault="00475BCC" w:rsidP="006E16C3">
            <w:pPr>
              <w:jc w:val="center"/>
              <w:rPr>
                <w:b/>
              </w:rPr>
            </w:pPr>
            <w:r>
              <w:rPr>
                <w:b/>
              </w:rPr>
              <w:t>Hàm số lượng giác và phương trình lượng giác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5BE402F" w14:textId="77777777" w:rsidR="00475BCC" w:rsidRPr="00BA6757" w:rsidRDefault="00475BCC" w:rsidP="006E16C3">
            <w:r>
              <w:t>1.1.Hàm số lượng giác</w:t>
            </w:r>
          </w:p>
        </w:tc>
        <w:tc>
          <w:tcPr>
            <w:tcW w:w="3969" w:type="dxa"/>
          </w:tcPr>
          <w:p w14:paraId="1EB133C0" w14:textId="77777777" w:rsidR="00475BCC" w:rsidRDefault="00475BCC" w:rsidP="006E16C3">
            <w:r w:rsidRPr="001171E2">
              <w:rPr>
                <w:b/>
                <w:bCs/>
              </w:rPr>
              <w:t>Nhận biết:</w:t>
            </w:r>
            <w:r>
              <w:t xml:space="preserve"> </w:t>
            </w:r>
          </w:p>
          <w:p w14:paraId="0F1B1D27" w14:textId="77777777" w:rsidR="00475BCC" w:rsidRDefault="00475BCC" w:rsidP="006E16C3">
            <w:r>
              <w:t xml:space="preserve">- Nhận biết được: tập xác định, tập giá trị, tính chẵn, lẻ; chu kì tuần hoàn, các khoảng đồng biến, nghịch biến của các hàm số </w:t>
            </w:r>
            <w:r w:rsidRPr="00D33752">
              <w:rPr>
                <w:position w:val="-10"/>
              </w:rPr>
              <w:object w:dxaOrig="940" w:dyaOrig="320" w14:anchorId="212E99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5.75pt" o:ole="">
                  <v:imagedata r:id="rId7" o:title=""/>
                </v:shape>
                <o:OLEObject Type="Embed" ProgID="Equation.DSMT4" ShapeID="_x0000_i1025" DrawAspect="Content" ObjectID="_1746619126" r:id="rId8"/>
              </w:object>
            </w:r>
            <w:r>
              <w:t xml:space="preserve"> </w:t>
            </w:r>
            <w:r w:rsidRPr="00216E78">
              <w:rPr>
                <w:position w:val="-10"/>
              </w:rPr>
              <w:object w:dxaOrig="980" w:dyaOrig="260" w14:anchorId="13B5C35C">
                <v:shape id="_x0000_i1026" type="#_x0000_t75" style="width:48.75pt;height:12.75pt" o:ole="">
                  <v:imagedata r:id="rId9" o:title=""/>
                </v:shape>
                <o:OLEObject Type="Embed" ProgID="Equation.DSMT4" ShapeID="_x0000_i1026" DrawAspect="Content" ObjectID="_1746619127" r:id="rId10"/>
              </w:object>
            </w:r>
            <w:r>
              <w:t xml:space="preserve"> </w:t>
            </w:r>
            <w:r w:rsidRPr="00216E78">
              <w:rPr>
                <w:position w:val="-10"/>
              </w:rPr>
              <w:object w:dxaOrig="980" w:dyaOrig="300" w14:anchorId="3F146CA0">
                <v:shape id="_x0000_i1027" type="#_x0000_t75" style="width:48.75pt;height:15pt" o:ole="">
                  <v:imagedata r:id="rId11" o:title=""/>
                </v:shape>
                <o:OLEObject Type="Embed" ProgID="Equation.DSMT4" ShapeID="_x0000_i1027" DrawAspect="Content" ObjectID="_1746619128" r:id="rId12"/>
              </w:object>
            </w:r>
            <w:r>
              <w:t xml:space="preserve"> </w:t>
            </w:r>
            <w:r w:rsidRPr="00216E78">
              <w:rPr>
                <w:position w:val="-10"/>
              </w:rPr>
              <w:object w:dxaOrig="940" w:dyaOrig="300" w14:anchorId="0D98058D">
                <v:shape id="_x0000_i1028" type="#_x0000_t75" style="width:47.25pt;height:15pt" o:ole="">
                  <v:imagedata r:id="rId13" o:title=""/>
                </v:shape>
                <o:OLEObject Type="Embed" ProgID="Equation.DSMT4" ShapeID="_x0000_i1028" DrawAspect="Content" ObjectID="_1746619129" r:id="rId14"/>
              </w:object>
            </w:r>
          </w:p>
          <w:p w14:paraId="1E3A10D3" w14:textId="77777777" w:rsidR="00475BCC" w:rsidRDefault="00475BCC" w:rsidP="006E16C3">
            <w:r>
              <w:t xml:space="preserve">- Nhận ra được đồ thị của các hàm số </w:t>
            </w:r>
            <w:r w:rsidRPr="00D33752">
              <w:rPr>
                <w:position w:val="-10"/>
              </w:rPr>
              <w:object w:dxaOrig="940" w:dyaOrig="320" w14:anchorId="1C19BA62">
                <v:shape id="_x0000_i1029" type="#_x0000_t75" style="width:47.25pt;height:15.75pt" o:ole="">
                  <v:imagedata r:id="rId7" o:title=""/>
                </v:shape>
                <o:OLEObject Type="Embed" ProgID="Equation.DSMT4" ShapeID="_x0000_i1029" DrawAspect="Content" ObjectID="_1746619130" r:id="rId15"/>
              </w:object>
            </w:r>
            <w:r w:rsidRPr="00216E78">
              <w:rPr>
                <w:position w:val="-10"/>
              </w:rPr>
              <w:object w:dxaOrig="980" w:dyaOrig="260" w14:anchorId="220FF202">
                <v:shape id="_x0000_i1030" type="#_x0000_t75" style="width:48.75pt;height:12.75pt" o:ole="">
                  <v:imagedata r:id="rId9" o:title=""/>
                </v:shape>
                <o:OLEObject Type="Embed" ProgID="Equation.DSMT4" ShapeID="_x0000_i1030" DrawAspect="Content" ObjectID="_1746619131" r:id="rId16"/>
              </w:object>
            </w:r>
            <w:r>
              <w:t xml:space="preserve"> </w:t>
            </w:r>
            <w:r w:rsidRPr="00216E78">
              <w:rPr>
                <w:position w:val="-10"/>
              </w:rPr>
              <w:object w:dxaOrig="920" w:dyaOrig="300" w14:anchorId="58C3F73D">
                <v:shape id="_x0000_i1031" type="#_x0000_t75" style="width:45.75pt;height:15pt" o:ole="">
                  <v:imagedata r:id="rId17" o:title=""/>
                </v:shape>
                <o:OLEObject Type="Embed" ProgID="Equation.DSMT4" ShapeID="_x0000_i1031" DrawAspect="Content" ObjectID="_1746619132" r:id="rId18"/>
              </w:object>
            </w:r>
            <w:r>
              <w:t xml:space="preserve"> và </w:t>
            </w:r>
            <w:r w:rsidRPr="00216E78">
              <w:rPr>
                <w:position w:val="-10"/>
              </w:rPr>
              <w:object w:dxaOrig="940" w:dyaOrig="300" w14:anchorId="70F0C80F">
                <v:shape id="_x0000_i1032" type="#_x0000_t75" style="width:47.25pt;height:15pt" o:ole="">
                  <v:imagedata r:id="rId13" o:title=""/>
                </v:shape>
                <o:OLEObject Type="Embed" ProgID="Equation.DSMT4" ShapeID="_x0000_i1032" DrawAspect="Content" ObjectID="_1746619133" r:id="rId19"/>
              </w:object>
            </w:r>
          </w:p>
          <w:p w14:paraId="34A43636" w14:textId="77777777" w:rsidR="00475BCC" w:rsidRDefault="00475BCC" w:rsidP="006E16C3">
            <w:pPr>
              <w:rPr>
                <w:b/>
                <w:bCs/>
              </w:rPr>
            </w:pPr>
            <w:r w:rsidRPr="001171E2">
              <w:rPr>
                <w:b/>
                <w:bCs/>
              </w:rPr>
              <w:t xml:space="preserve">Thông hiểu: </w:t>
            </w:r>
          </w:p>
          <w:p w14:paraId="1AC07B01" w14:textId="77777777" w:rsidR="00475BCC" w:rsidRDefault="00475BCC" w:rsidP="006E16C3">
            <w:r>
              <w:rPr>
                <w:b/>
                <w:bCs/>
              </w:rPr>
              <w:t xml:space="preserve">- </w:t>
            </w:r>
            <w:r>
              <w:t xml:space="preserve">Xác định được sự đồng biến, nghịch biến của các hàm số </w:t>
            </w:r>
            <w:r w:rsidRPr="00D33752">
              <w:rPr>
                <w:position w:val="-10"/>
              </w:rPr>
              <w:object w:dxaOrig="940" w:dyaOrig="320" w14:anchorId="6037CCAD">
                <v:shape id="_x0000_i1033" type="#_x0000_t75" style="width:47.25pt;height:15.75pt" o:ole="">
                  <v:imagedata r:id="rId7" o:title=""/>
                </v:shape>
                <o:OLEObject Type="Embed" ProgID="Equation.DSMT4" ShapeID="_x0000_i1033" DrawAspect="Content" ObjectID="_1746619134" r:id="rId20"/>
              </w:object>
            </w:r>
            <w:r w:rsidRPr="00216E78">
              <w:rPr>
                <w:position w:val="-10"/>
              </w:rPr>
              <w:object w:dxaOrig="980" w:dyaOrig="260" w14:anchorId="57B3F1F9">
                <v:shape id="_x0000_i1034" type="#_x0000_t75" style="width:48.75pt;height:12.75pt" o:ole="">
                  <v:imagedata r:id="rId9" o:title=""/>
                </v:shape>
                <o:OLEObject Type="Embed" ProgID="Equation.DSMT4" ShapeID="_x0000_i1034" DrawAspect="Content" ObjectID="_1746619135" r:id="rId21"/>
              </w:object>
            </w:r>
            <w:r>
              <w:t xml:space="preserve"> </w:t>
            </w:r>
            <w:r w:rsidRPr="00216E78">
              <w:rPr>
                <w:position w:val="-10"/>
              </w:rPr>
              <w:object w:dxaOrig="920" w:dyaOrig="300" w14:anchorId="2D56B13A">
                <v:shape id="_x0000_i1035" type="#_x0000_t75" style="width:45.75pt;height:15pt" o:ole="">
                  <v:imagedata r:id="rId17" o:title=""/>
                </v:shape>
                <o:OLEObject Type="Embed" ProgID="Equation.DSMT4" ShapeID="_x0000_i1035" DrawAspect="Content" ObjectID="_1746619136" r:id="rId22"/>
              </w:object>
            </w:r>
            <w:r>
              <w:t xml:space="preserve"> và </w:t>
            </w:r>
            <w:r w:rsidRPr="00216E78">
              <w:rPr>
                <w:position w:val="-10"/>
              </w:rPr>
              <w:object w:dxaOrig="920" w:dyaOrig="300" w14:anchorId="71D9DAC1">
                <v:shape id="_x0000_i1036" type="#_x0000_t75" style="width:45.75pt;height:15pt" o:ole="">
                  <v:imagedata r:id="rId23" o:title=""/>
                </v:shape>
                <o:OLEObject Type="Embed" ProgID="Equation.DSMT4" ShapeID="_x0000_i1036" DrawAspect="Content" ObjectID="_1746619137" r:id="rId24"/>
              </w:object>
            </w:r>
            <w:r>
              <w:t xml:space="preserve"> trên một khoảng, một đoạn cho trước.</w:t>
            </w:r>
          </w:p>
          <w:p w14:paraId="653B907B" w14:textId="77777777" w:rsidR="00475BCC" w:rsidRDefault="00475BCC" w:rsidP="006E16C3">
            <w:r w:rsidRPr="001A4CB8">
              <w:rPr>
                <w:b/>
                <w:bCs/>
              </w:rPr>
              <w:t>-</w:t>
            </w:r>
            <w:r>
              <w:t xml:space="preserve"> Xác định được giá trị lớn nhất, giá trị nhỏ nhất của các hàm số bậc nhất đối với một HSLG  trên một khoảng /đoạn cho trước.</w:t>
            </w:r>
          </w:p>
          <w:p w14:paraId="3922A496" w14:textId="77777777" w:rsidR="00475BCC" w:rsidRPr="00CE75F2" w:rsidRDefault="00475BCC" w:rsidP="006E16C3"/>
        </w:tc>
        <w:tc>
          <w:tcPr>
            <w:tcW w:w="1417" w:type="dxa"/>
            <w:shd w:val="clear" w:color="auto" w:fill="auto"/>
            <w:vAlign w:val="center"/>
          </w:tcPr>
          <w:p w14:paraId="0110E989" w14:textId="77777777" w:rsidR="00475BCC" w:rsidRPr="00BA6757" w:rsidRDefault="00475BCC" w:rsidP="006E16C3">
            <w:pPr>
              <w:jc w:val="center"/>
            </w:pPr>
            <w:r>
              <w:t>2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00DBD47C" w14:textId="77777777" w:rsidR="00475BCC" w:rsidRPr="00BA6757" w:rsidRDefault="00475BCC" w:rsidP="006E16C3">
            <w:pPr>
              <w:jc w:val="center"/>
            </w:pPr>
            <w:r>
              <w:t>1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0C7356DE" w14:textId="77777777" w:rsidR="00475BCC" w:rsidRPr="00BA6757" w:rsidRDefault="00475BCC" w:rsidP="006E16C3">
            <w:pPr>
              <w:jc w:val="center"/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3FD83C01" w14:textId="77777777" w:rsidR="00475BCC" w:rsidRPr="00BA6757" w:rsidRDefault="00475BCC" w:rsidP="006E16C3">
            <w:pPr>
              <w:jc w:val="center"/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6582CA26" w14:textId="77777777" w:rsidR="00475BCC" w:rsidRPr="00BA6757" w:rsidRDefault="00475BCC" w:rsidP="006E16C3">
            <w:pPr>
              <w:jc w:val="center"/>
            </w:pPr>
            <w:r>
              <w:t>3</w:t>
            </w:r>
          </w:p>
        </w:tc>
      </w:tr>
      <w:tr w:rsidR="00475BCC" w:rsidRPr="00BA6757" w14:paraId="3E92E692" w14:textId="77777777" w:rsidTr="006E16C3">
        <w:trPr>
          <w:trHeight w:val="1257"/>
        </w:trPr>
        <w:tc>
          <w:tcPr>
            <w:tcW w:w="555" w:type="dxa"/>
            <w:vMerge/>
          </w:tcPr>
          <w:p w14:paraId="2E4D56F6" w14:textId="77777777" w:rsidR="00475BCC" w:rsidRPr="00BA6757" w:rsidRDefault="00475BCC" w:rsidP="006E16C3">
            <w:pPr>
              <w:jc w:val="center"/>
              <w:rPr>
                <w:b/>
              </w:rPr>
            </w:pPr>
          </w:p>
        </w:tc>
        <w:tc>
          <w:tcPr>
            <w:tcW w:w="2139" w:type="dxa"/>
            <w:vMerge/>
          </w:tcPr>
          <w:p w14:paraId="680DF7D4" w14:textId="77777777" w:rsidR="00475BCC" w:rsidRDefault="00475BCC" w:rsidP="006E16C3">
            <w:pPr>
              <w:jc w:val="center"/>
              <w:rPr>
                <w:b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14:paraId="7AE95F65" w14:textId="77777777" w:rsidR="00475BCC" w:rsidRPr="00BA6757" w:rsidRDefault="00475BCC" w:rsidP="006E16C3">
            <w:r>
              <w:t>1.2.Phương trình lượng giác cơ bản</w:t>
            </w:r>
          </w:p>
        </w:tc>
        <w:tc>
          <w:tcPr>
            <w:tcW w:w="3969" w:type="dxa"/>
          </w:tcPr>
          <w:p w14:paraId="65FDAEA9" w14:textId="77777777" w:rsidR="00475BCC" w:rsidRDefault="00475BCC" w:rsidP="006E16C3">
            <w:r w:rsidRPr="001171E2">
              <w:rPr>
                <w:b/>
                <w:bCs/>
              </w:rPr>
              <w:t>Nhận biết:</w:t>
            </w:r>
          </w:p>
          <w:p w14:paraId="502264BB" w14:textId="77777777" w:rsidR="00475BCC" w:rsidRDefault="00475BCC" w:rsidP="006E16C3">
            <w:r>
              <w:t xml:space="preserve">- Biết công thức nghiệm của các phương trình lượng giác cơ bản </w:t>
            </w:r>
            <w:r w:rsidRPr="00D33752">
              <w:rPr>
                <w:position w:val="-10"/>
              </w:rPr>
              <w:object w:dxaOrig="980" w:dyaOrig="320" w14:anchorId="4DAA1267">
                <v:shape id="_x0000_i1037" type="#_x0000_t75" style="width:48.75pt;height:15.75pt" o:ole="">
                  <v:imagedata r:id="rId25" o:title=""/>
                </v:shape>
                <o:OLEObject Type="Embed" ProgID="Equation.DSMT4" ShapeID="_x0000_i1037" DrawAspect="Content" ObjectID="_1746619138" r:id="rId26"/>
              </w:object>
            </w:r>
            <w:r>
              <w:t xml:space="preserve"> </w:t>
            </w:r>
            <w:r w:rsidRPr="001802E2">
              <w:rPr>
                <w:position w:val="-10"/>
              </w:rPr>
              <w:object w:dxaOrig="1020" w:dyaOrig="260" w14:anchorId="1090CFAA">
                <v:shape id="_x0000_i1038" type="#_x0000_t75" style="width:51pt;height:12.75pt" o:ole="">
                  <v:imagedata r:id="rId27" o:title=""/>
                </v:shape>
                <o:OLEObject Type="Embed" ProgID="Equation.DSMT4" ShapeID="_x0000_i1038" DrawAspect="Content" ObjectID="_1746619139" r:id="rId28"/>
              </w:object>
            </w:r>
            <w:r>
              <w:t xml:space="preserve"> </w:t>
            </w:r>
            <w:r w:rsidRPr="00C74AB4">
              <w:rPr>
                <w:position w:val="-6"/>
              </w:rPr>
              <w:object w:dxaOrig="960" w:dyaOrig="260" w14:anchorId="1E7B62DC">
                <v:shape id="_x0000_i1039" type="#_x0000_t75" style="width:48pt;height:12.75pt" o:ole="">
                  <v:imagedata r:id="rId29" o:title=""/>
                </v:shape>
                <o:OLEObject Type="Embed" ProgID="Equation.DSMT4" ShapeID="_x0000_i1039" DrawAspect="Content" ObjectID="_1746619140" r:id="rId30"/>
              </w:object>
            </w:r>
            <w:r>
              <w:t xml:space="preserve"> và </w:t>
            </w:r>
            <w:r w:rsidRPr="001802E2">
              <w:rPr>
                <w:position w:val="-6"/>
              </w:rPr>
              <w:object w:dxaOrig="980" w:dyaOrig="260" w14:anchorId="7E8C4AF0">
                <v:shape id="_x0000_i1040" type="#_x0000_t75" style="width:48.75pt;height:12.75pt" o:ole="">
                  <v:imagedata r:id="rId31" o:title=""/>
                </v:shape>
                <o:OLEObject Type="Embed" ProgID="Equation.DSMT4" ShapeID="_x0000_i1040" DrawAspect="Content" ObjectID="_1746619141" r:id="rId32"/>
              </w:object>
            </w:r>
          </w:p>
          <w:p w14:paraId="527F43E2" w14:textId="77777777" w:rsidR="00475BCC" w:rsidRDefault="00475BCC" w:rsidP="006E16C3">
            <w:r>
              <w:t>- Nhận biết được điều kiện có nghiệm của các phương trình lượng giác cơ bản.</w:t>
            </w:r>
          </w:p>
          <w:p w14:paraId="775C08CB" w14:textId="77777777" w:rsidR="00475BCC" w:rsidRDefault="00475BCC" w:rsidP="006E16C3">
            <w:r w:rsidRPr="001171E2">
              <w:rPr>
                <w:b/>
                <w:bCs/>
              </w:rPr>
              <w:t>Thông hiểu:</w:t>
            </w:r>
            <w:r>
              <w:t xml:space="preserve"> </w:t>
            </w:r>
          </w:p>
          <w:p w14:paraId="20CA4FD4" w14:textId="77777777" w:rsidR="00475BCC" w:rsidRDefault="00475BCC" w:rsidP="006E16C3">
            <w:r>
              <w:t>- Xác định được số nghiệm của một  phương trình lượng giác cơ bản trên một khoảng/ đoạn cho trước.</w:t>
            </w:r>
          </w:p>
          <w:p w14:paraId="0C654A11" w14:textId="77777777" w:rsidR="00475BCC" w:rsidRPr="00BA6757" w:rsidRDefault="00475BCC" w:rsidP="006E16C3">
            <w:r>
              <w:t>- Xác định được giá trị của tham số để phương trình bậc nhất đối với một hàm số lượng giác có nghiệm/ vô nghiệm.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4D71DAF" w14:textId="77777777" w:rsidR="00475BCC" w:rsidRPr="00BA6757" w:rsidRDefault="00475BCC" w:rsidP="006E16C3">
            <w:pPr>
              <w:jc w:val="center"/>
            </w:pPr>
            <w:r>
              <w:t>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6B9A7C31" w14:textId="77777777" w:rsidR="00475BCC" w:rsidRPr="00BA6757" w:rsidRDefault="00475BCC" w:rsidP="006E16C3">
            <w:pPr>
              <w:jc w:val="center"/>
            </w:pPr>
            <w:r>
              <w:t>1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209B57CB" w14:textId="77777777" w:rsidR="00475BCC" w:rsidRPr="00BA6757" w:rsidRDefault="00475BCC" w:rsidP="006E16C3">
            <w:pPr>
              <w:jc w:val="center"/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0283C11F" w14:textId="77777777" w:rsidR="00475BCC" w:rsidRPr="00BA6757" w:rsidRDefault="00475BCC" w:rsidP="006E16C3">
            <w:pPr>
              <w:jc w:val="center"/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1394627C" w14:textId="77777777" w:rsidR="00475BCC" w:rsidRPr="00BA6757" w:rsidRDefault="00475BCC" w:rsidP="006E16C3">
            <w:pPr>
              <w:jc w:val="center"/>
            </w:pPr>
            <w:r>
              <w:t>2</w:t>
            </w:r>
          </w:p>
        </w:tc>
      </w:tr>
      <w:tr w:rsidR="00475BCC" w:rsidRPr="00BA6757" w14:paraId="607929C0" w14:textId="77777777" w:rsidTr="006E16C3">
        <w:trPr>
          <w:trHeight w:val="2392"/>
        </w:trPr>
        <w:tc>
          <w:tcPr>
            <w:tcW w:w="555" w:type="dxa"/>
          </w:tcPr>
          <w:p w14:paraId="24A4505F" w14:textId="77777777" w:rsidR="00475BCC" w:rsidRPr="00BA6757" w:rsidRDefault="00475BCC" w:rsidP="006E16C3">
            <w:pPr>
              <w:jc w:val="center"/>
              <w:rPr>
                <w:b/>
              </w:rPr>
            </w:pPr>
          </w:p>
        </w:tc>
        <w:tc>
          <w:tcPr>
            <w:tcW w:w="2139" w:type="dxa"/>
          </w:tcPr>
          <w:p w14:paraId="4EAC247A" w14:textId="77777777" w:rsidR="00475BCC" w:rsidRDefault="00475BCC" w:rsidP="006E16C3">
            <w:pPr>
              <w:jc w:val="center"/>
              <w:rPr>
                <w:b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14:paraId="3D003F9A" w14:textId="77777777" w:rsidR="00475BCC" w:rsidRPr="00BA6757" w:rsidRDefault="00475BCC" w:rsidP="006E16C3">
            <w:r>
              <w:t>1.3.Một số phương trình lượng giác thường gặp</w:t>
            </w:r>
          </w:p>
        </w:tc>
        <w:tc>
          <w:tcPr>
            <w:tcW w:w="3969" w:type="dxa"/>
          </w:tcPr>
          <w:p w14:paraId="4D94C445" w14:textId="77777777" w:rsidR="00475BCC" w:rsidRDefault="00475BCC" w:rsidP="006E16C3">
            <w:r w:rsidRPr="001171E2">
              <w:rPr>
                <w:b/>
                <w:bCs/>
              </w:rPr>
              <w:t>Nhận biết:</w:t>
            </w:r>
            <w:r>
              <w:t xml:space="preserve"> </w:t>
            </w:r>
          </w:p>
          <w:p w14:paraId="5F3A764A" w14:textId="77777777" w:rsidR="00475BCC" w:rsidRDefault="00475BCC" w:rsidP="006E16C3">
            <w:r>
              <w:t>- Biết được dạng phương trình bậc nhất, bậc hai đối với một hàm số lượng giác</w:t>
            </w:r>
            <w:r w:rsidRPr="00FA1DB5">
              <w:t>.</w:t>
            </w:r>
          </w:p>
          <w:p w14:paraId="60D8CBF3" w14:textId="77777777" w:rsidR="00475BCC" w:rsidRDefault="00475BCC" w:rsidP="006E16C3">
            <w:pPr>
              <w:rPr>
                <w:b/>
                <w:bCs/>
              </w:rPr>
            </w:pPr>
            <w:r>
              <w:t xml:space="preserve">- Nhận biết được điều kiện có nghiệm (vô nghiệm) của phương trình </w:t>
            </w:r>
            <w:r w:rsidRPr="00A462CB">
              <w:rPr>
                <w:position w:val="-6"/>
              </w:rPr>
              <w:object w:dxaOrig="1880" w:dyaOrig="279" w14:anchorId="6723E228">
                <v:shape id="_x0000_i1041" type="#_x0000_t75" style="width:93.7pt;height:14.25pt" o:ole="">
                  <v:imagedata r:id="rId33" o:title=""/>
                </v:shape>
                <o:OLEObject Type="Embed" ProgID="Equation.DSMT4" ShapeID="_x0000_i1041" DrawAspect="Content" ObjectID="_1746619142" r:id="rId34"/>
              </w:object>
            </w:r>
            <w:r>
              <w:t xml:space="preserve"> </w:t>
            </w:r>
          </w:p>
          <w:p w14:paraId="781505A9" w14:textId="77777777" w:rsidR="00475BCC" w:rsidRDefault="00475BCC" w:rsidP="006E16C3">
            <w:r w:rsidRPr="001171E2">
              <w:rPr>
                <w:b/>
                <w:bCs/>
              </w:rPr>
              <w:t>Thông hiểu:</w:t>
            </w:r>
            <w:r>
              <w:t xml:space="preserve"> </w:t>
            </w:r>
          </w:p>
          <w:p w14:paraId="5987232C" w14:textId="77777777" w:rsidR="00475BCC" w:rsidRDefault="00475BCC" w:rsidP="006E16C3">
            <w:r>
              <w:t>- Giải được phương trình, bậc nhất, bậc hai đối với một hàm số lượng giác.</w:t>
            </w:r>
          </w:p>
          <w:p w14:paraId="305D35B6" w14:textId="77777777" w:rsidR="00475BCC" w:rsidRDefault="00475BCC" w:rsidP="006E16C3">
            <w:r>
              <w:t>- Xác định được giá trị của tham số để phương trình bậc nhất đối với sinx và cosx có nghiệm/ vô nghiệm.</w:t>
            </w:r>
          </w:p>
          <w:p w14:paraId="02E26216" w14:textId="77777777" w:rsidR="00475BCC" w:rsidRDefault="00475BCC" w:rsidP="006E16C3">
            <w:pPr>
              <w:rPr>
                <w:b/>
                <w:bCs/>
              </w:rPr>
            </w:pPr>
            <w:r>
              <w:rPr>
                <w:b/>
                <w:bCs/>
              </w:rPr>
              <w:t>Vận dụng:</w:t>
            </w:r>
          </w:p>
          <w:p w14:paraId="41D986BC" w14:textId="77777777" w:rsidR="00475BCC" w:rsidRDefault="00475BCC" w:rsidP="006E16C3">
            <w:r w:rsidRPr="00FA1DB5">
              <w:rPr>
                <w:b/>
                <w:bCs/>
              </w:rPr>
              <w:t>-</w:t>
            </w:r>
            <w:r>
              <w:t xml:space="preserve"> </w:t>
            </w:r>
            <w:r w:rsidRPr="00C74AB4">
              <w:t>Giải được phương trình</w:t>
            </w:r>
            <w:r>
              <w:rPr>
                <w:b/>
                <w:bCs/>
              </w:rPr>
              <w:t xml:space="preserve"> </w:t>
            </w:r>
            <w:r w:rsidRPr="00A462CB">
              <w:rPr>
                <w:position w:val="-6"/>
              </w:rPr>
              <w:object w:dxaOrig="1880" w:dyaOrig="279" w14:anchorId="66A7F3DE">
                <v:shape id="_x0000_i1042" type="#_x0000_t75" style="width:93.7pt;height:14.25pt" o:ole="">
                  <v:imagedata r:id="rId33" o:title=""/>
                </v:shape>
                <o:OLEObject Type="Embed" ProgID="Equation.DSMT4" ShapeID="_x0000_i1042" DrawAspect="Content" ObjectID="_1746619143" r:id="rId35"/>
              </w:object>
            </w:r>
          </w:p>
          <w:p w14:paraId="61E89792" w14:textId="33D05AFD" w:rsidR="00475BCC" w:rsidRDefault="00475BCC" w:rsidP="006E16C3">
            <w:r>
              <w:t xml:space="preserve">- Giải được phương trình qui về bậc hai đối với một hàm số lượng giác </w:t>
            </w:r>
            <w:r w:rsidR="007A1D1D">
              <w:t>qua một phép biến đổi.</w:t>
            </w:r>
          </w:p>
          <w:p w14:paraId="330BB74C" w14:textId="6BB567DC" w:rsidR="007A1D1D" w:rsidRDefault="007A1D1D" w:rsidP="007A1D1D">
            <w:pPr>
              <w:rPr>
                <w:b/>
                <w:bCs/>
              </w:rPr>
            </w:pPr>
            <w:r>
              <w:rPr>
                <w:b/>
                <w:bCs/>
              </w:rPr>
              <w:t>Vận dụng cao:</w:t>
            </w:r>
          </w:p>
          <w:p w14:paraId="5112C299" w14:textId="2DF9EE09" w:rsidR="007A1D1D" w:rsidRPr="00BA6757" w:rsidRDefault="007A1D1D" w:rsidP="007A1D1D">
            <w:r>
              <w:t>-Vận dụng linh hoạt các kiến thức đã học để giải một phương trình lượng giác không mẫu mực cho trước.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7C0526E" w14:textId="77777777" w:rsidR="00475BCC" w:rsidRPr="00BA6757" w:rsidRDefault="00475BCC" w:rsidP="006E16C3">
            <w:pPr>
              <w:jc w:val="center"/>
            </w:pPr>
            <w:r>
              <w:t>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0827208E" w14:textId="77777777" w:rsidR="00475BCC" w:rsidRPr="00BA6757" w:rsidRDefault="00475BCC" w:rsidP="006E16C3">
            <w:pPr>
              <w:jc w:val="center"/>
            </w:pPr>
            <w:r>
              <w:t>1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60188BD9" w14:textId="54E9B5B8" w:rsidR="00475BCC" w:rsidRPr="007A1D1D" w:rsidRDefault="00475BCC" w:rsidP="006E16C3">
            <w:pPr>
              <w:jc w:val="center"/>
              <w:rPr>
                <w:vertAlign w:val="superscript"/>
              </w:rPr>
            </w:pPr>
            <w:r>
              <w:t>1</w:t>
            </w:r>
            <w:r w:rsidR="007A1D1D">
              <w:rPr>
                <w:vertAlign w:val="superscript"/>
              </w:rPr>
              <w:t>*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8BA00BD" w14:textId="7AC2EB62" w:rsidR="00475BCC" w:rsidRPr="00BA6757" w:rsidRDefault="007A1D1D" w:rsidP="006E16C3">
            <w:pPr>
              <w:jc w:val="center"/>
            </w:pPr>
            <w:r>
              <w:t>1</w:t>
            </w:r>
            <w:r>
              <w:rPr>
                <w:vertAlign w:val="superscript"/>
              </w:rPr>
              <w:t>***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02BB24A3" w14:textId="22CD183F" w:rsidR="00475BCC" w:rsidRPr="00BA6757" w:rsidRDefault="00475BCC" w:rsidP="006E16C3">
            <w:pPr>
              <w:jc w:val="center"/>
            </w:pPr>
          </w:p>
        </w:tc>
      </w:tr>
      <w:tr w:rsidR="00475BCC" w:rsidRPr="00BA6757" w14:paraId="6FA2C9A0" w14:textId="77777777" w:rsidTr="006E16C3">
        <w:trPr>
          <w:trHeight w:val="1592"/>
        </w:trPr>
        <w:tc>
          <w:tcPr>
            <w:tcW w:w="555" w:type="dxa"/>
            <w:vMerge w:val="restart"/>
            <w:vAlign w:val="center"/>
          </w:tcPr>
          <w:p w14:paraId="23438EDC" w14:textId="77777777" w:rsidR="00475BCC" w:rsidRPr="00BA6757" w:rsidRDefault="00475BCC" w:rsidP="006E16C3">
            <w:pPr>
              <w:rPr>
                <w:b/>
              </w:rPr>
            </w:pPr>
            <w:r w:rsidRPr="00BA6757">
              <w:rPr>
                <w:b/>
              </w:rPr>
              <w:t>2</w:t>
            </w:r>
          </w:p>
        </w:tc>
        <w:tc>
          <w:tcPr>
            <w:tcW w:w="2139" w:type="dxa"/>
            <w:vMerge w:val="restart"/>
            <w:vAlign w:val="center"/>
          </w:tcPr>
          <w:p w14:paraId="71CC4BCF" w14:textId="77777777" w:rsidR="00475BCC" w:rsidRPr="00BA6757" w:rsidRDefault="00475BCC" w:rsidP="006E16C3">
            <w:pPr>
              <w:rPr>
                <w:b/>
              </w:rPr>
            </w:pPr>
            <w:r>
              <w:rPr>
                <w:b/>
              </w:rPr>
              <w:t>Tổ hợp – Xác suất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58545C0" w14:textId="77777777" w:rsidR="00475BCC" w:rsidRPr="00BA6757" w:rsidRDefault="00475BCC" w:rsidP="006E16C3">
            <w:r>
              <w:t>2.1.Quy tắc đếm</w:t>
            </w:r>
          </w:p>
        </w:tc>
        <w:tc>
          <w:tcPr>
            <w:tcW w:w="3969" w:type="dxa"/>
          </w:tcPr>
          <w:p w14:paraId="24D1B2D7" w14:textId="77777777" w:rsidR="00475BCC" w:rsidRDefault="00475BCC" w:rsidP="006E16C3">
            <w:pPr>
              <w:rPr>
                <w:b/>
                <w:bCs/>
              </w:rPr>
            </w:pPr>
            <w:r w:rsidRPr="001171E2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</w:t>
            </w:r>
          </w:p>
          <w:p w14:paraId="1BC69EA6" w14:textId="77777777" w:rsidR="00475BCC" w:rsidRDefault="00475BCC" w:rsidP="006E16C3">
            <w:r w:rsidRPr="009703D2">
              <w:rPr>
                <w:b/>
                <w:bCs/>
              </w:rPr>
              <w:t>-</w:t>
            </w:r>
            <w:r>
              <w:t xml:space="preserve"> Biết được quy tắc cộng và quy tắc nhân.</w:t>
            </w:r>
          </w:p>
          <w:p w14:paraId="2DC11727" w14:textId="77777777" w:rsidR="00475BCC" w:rsidRPr="00212792" w:rsidRDefault="00475BCC" w:rsidP="006E16C3">
            <w:r>
              <w:rPr>
                <w:b/>
                <w:bCs/>
              </w:rPr>
              <w:t xml:space="preserve">- </w:t>
            </w:r>
            <w:r>
              <w:t>Nắm được các bài toán đếm đơn giản</w:t>
            </w:r>
          </w:p>
          <w:p w14:paraId="63A20CA1" w14:textId="77777777" w:rsidR="00475BCC" w:rsidRDefault="00475BCC" w:rsidP="006E16C3">
            <w:r w:rsidRPr="001171E2">
              <w:rPr>
                <w:b/>
                <w:bCs/>
              </w:rPr>
              <w:t>Thông hiểu:</w:t>
            </w:r>
            <w:r>
              <w:t xml:space="preserve"> </w:t>
            </w:r>
          </w:p>
          <w:p w14:paraId="5ACB780B" w14:textId="77777777" w:rsidR="00475BCC" w:rsidRDefault="00475BCC" w:rsidP="006E16C3">
            <w:r>
              <w:t>- Hiểu và áp dụng được quy tắc cộng và quy tắc nhân vào giải các bài toán đơn giản.</w:t>
            </w:r>
          </w:p>
          <w:p w14:paraId="4AC92BFE" w14:textId="77777777" w:rsidR="00475BCC" w:rsidRDefault="00475BCC" w:rsidP="006E16C3">
            <w:pPr>
              <w:rPr>
                <w:b/>
                <w:bCs/>
              </w:rPr>
            </w:pPr>
          </w:p>
          <w:p w14:paraId="22A97BA1" w14:textId="77777777" w:rsidR="00475BCC" w:rsidRDefault="00475BCC" w:rsidP="006E16C3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Vận dụng: </w:t>
            </w:r>
          </w:p>
          <w:p w14:paraId="5AF8867C" w14:textId="77777777" w:rsidR="00475BCC" w:rsidRPr="00FA1DB5" w:rsidRDefault="00475BCC" w:rsidP="006E16C3">
            <w:pPr>
              <w:rPr>
                <w:b/>
                <w:bCs/>
              </w:rPr>
            </w:pPr>
            <w:r w:rsidRPr="009703D2">
              <w:rPr>
                <w:b/>
                <w:bCs/>
              </w:rPr>
              <w:t>-</w:t>
            </w:r>
            <w:r>
              <w:t xml:space="preserve"> Vận dụng linh hoạt quy tắc cộng và quy tắc nhân và các kiến thức toán học đã biết vào giải quyết một tình huống thực tiễn có liên quan.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B4C2954" w14:textId="77777777" w:rsidR="00475BCC" w:rsidRPr="00BA6757" w:rsidRDefault="00475BCC" w:rsidP="006E16C3">
            <w:pPr>
              <w:jc w:val="center"/>
            </w:pPr>
            <w:r>
              <w:t>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03DA2CAC" w14:textId="77777777" w:rsidR="00475BCC" w:rsidRPr="00BA6757" w:rsidRDefault="00475BCC" w:rsidP="006E16C3">
            <w:pPr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2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63F07BF4" w14:textId="77777777" w:rsidR="00475BCC" w:rsidRPr="0098734E" w:rsidRDefault="00475BCC" w:rsidP="006E16C3">
            <w:pPr>
              <w:jc w:val="center"/>
              <w:rPr>
                <w:vertAlign w:val="superscript"/>
                <w:lang w:bidi="hi-IN"/>
              </w:rPr>
            </w:pPr>
            <w:r>
              <w:rPr>
                <w:lang w:bidi="hi-IN"/>
              </w:rPr>
              <w:t>1</w:t>
            </w:r>
            <w:r>
              <w:rPr>
                <w:vertAlign w:val="superscript"/>
                <w:lang w:bidi="hi-IN"/>
              </w:rPr>
              <w:t>*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BD025B2" w14:textId="77777777" w:rsidR="00475BCC" w:rsidRPr="00BA6757" w:rsidRDefault="00475BCC" w:rsidP="006E16C3">
            <w:pPr>
              <w:jc w:val="center"/>
              <w:rPr>
                <w:lang w:bidi="hi-I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1B42E047" w14:textId="0B85FA52" w:rsidR="00475BCC" w:rsidRPr="00BA6757" w:rsidRDefault="00475BCC" w:rsidP="006E16C3">
            <w:pPr>
              <w:jc w:val="center"/>
              <w:rPr>
                <w:lang w:bidi="hi-IN"/>
              </w:rPr>
            </w:pPr>
          </w:p>
        </w:tc>
      </w:tr>
      <w:tr w:rsidR="00475BCC" w:rsidRPr="00BA6757" w14:paraId="44AA34F5" w14:textId="77777777" w:rsidTr="006E16C3">
        <w:trPr>
          <w:trHeight w:val="1268"/>
        </w:trPr>
        <w:tc>
          <w:tcPr>
            <w:tcW w:w="555" w:type="dxa"/>
            <w:vMerge/>
          </w:tcPr>
          <w:p w14:paraId="531DE40D" w14:textId="77777777" w:rsidR="00475BCC" w:rsidRPr="00BA6757" w:rsidRDefault="00475BCC" w:rsidP="006E16C3">
            <w:pPr>
              <w:rPr>
                <w:b/>
              </w:rPr>
            </w:pPr>
          </w:p>
        </w:tc>
        <w:tc>
          <w:tcPr>
            <w:tcW w:w="2139" w:type="dxa"/>
            <w:vMerge/>
          </w:tcPr>
          <w:p w14:paraId="3CC2BA56" w14:textId="77777777" w:rsidR="00475BCC" w:rsidRDefault="00475BCC" w:rsidP="006E16C3">
            <w:pPr>
              <w:rPr>
                <w:b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14:paraId="15735980" w14:textId="77777777" w:rsidR="00475BCC" w:rsidRPr="00BA6757" w:rsidRDefault="00475BCC" w:rsidP="006E16C3">
            <w:r>
              <w:t>2.2.Hoán vị - Chỉnh hợp - Tổ hợp</w:t>
            </w:r>
          </w:p>
        </w:tc>
        <w:tc>
          <w:tcPr>
            <w:tcW w:w="3969" w:type="dxa"/>
          </w:tcPr>
          <w:p w14:paraId="053D3854" w14:textId="77777777" w:rsidR="00475BCC" w:rsidRDefault="00475BCC" w:rsidP="006E16C3">
            <w:r w:rsidRPr="001171E2">
              <w:rPr>
                <w:b/>
                <w:bCs/>
              </w:rPr>
              <w:t>Nhận biết:</w:t>
            </w:r>
            <w:r>
              <w:t xml:space="preserve"> </w:t>
            </w:r>
          </w:p>
          <w:p w14:paraId="18A6A42B" w14:textId="77777777" w:rsidR="00475BCC" w:rsidRDefault="00475BCC" w:rsidP="006E16C3">
            <w:pPr>
              <w:rPr>
                <w:b/>
                <w:bCs/>
              </w:rPr>
            </w:pPr>
            <w:r>
              <w:t>- Biết được hoán vị, chỉnh hợp, tổ hợp và các công thức, tính chất của hoán vị, chỉnh hợp, tổ hợp.</w:t>
            </w:r>
          </w:p>
          <w:p w14:paraId="4BF4BB32" w14:textId="77777777" w:rsidR="00475BCC" w:rsidRDefault="00475BCC" w:rsidP="006E16C3">
            <w:r w:rsidRPr="001171E2">
              <w:rPr>
                <w:b/>
                <w:bCs/>
              </w:rPr>
              <w:t>Thông hiểu:</w:t>
            </w:r>
            <w:r>
              <w:t xml:space="preserve"> </w:t>
            </w:r>
          </w:p>
          <w:p w14:paraId="06BE4223" w14:textId="77777777" w:rsidR="00475BCC" w:rsidRDefault="00475BCC" w:rsidP="006E16C3">
            <w:r>
              <w:t>- Tính được số các hoán vị, chỉnh hợp, tổ hợp chập k của n phần tử trong các bài toán trực tiếp.</w:t>
            </w:r>
          </w:p>
          <w:p w14:paraId="4BFBEB71" w14:textId="77777777" w:rsidR="00475BCC" w:rsidRDefault="00475BCC" w:rsidP="006E16C3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Vận dụng cao: </w:t>
            </w:r>
          </w:p>
          <w:p w14:paraId="1A8426C5" w14:textId="77777777" w:rsidR="00475BCC" w:rsidRPr="0071510A" w:rsidRDefault="00475BCC" w:rsidP="006E16C3">
            <w:r w:rsidRPr="009703D2">
              <w:rPr>
                <w:b/>
                <w:bCs/>
              </w:rPr>
              <w:t>-</w:t>
            </w:r>
            <w:r>
              <w:t xml:space="preserve"> Vận dụng linh hoạt hoán vị, chỉnh hợp, tổ hợp.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AD00970" w14:textId="77777777" w:rsidR="00475BCC" w:rsidRPr="00BA6757" w:rsidRDefault="00475BCC" w:rsidP="006E16C3">
            <w:pPr>
              <w:jc w:val="center"/>
            </w:pPr>
            <w:r>
              <w:t>3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7A06FE87" w14:textId="77777777" w:rsidR="00475BCC" w:rsidRPr="00BA6757" w:rsidRDefault="00475BCC" w:rsidP="006E16C3">
            <w:pPr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2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795F7002" w14:textId="77777777" w:rsidR="00475BCC" w:rsidRPr="00BA6757" w:rsidRDefault="00475BCC" w:rsidP="006E16C3">
            <w:pPr>
              <w:jc w:val="center"/>
              <w:rPr>
                <w:lang w:bidi="hi-IN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5D58FD61" w14:textId="00731991" w:rsidR="00475BCC" w:rsidRPr="007A1D1D" w:rsidRDefault="00475BCC" w:rsidP="006E16C3">
            <w:pPr>
              <w:jc w:val="center"/>
              <w:rPr>
                <w:vertAlign w:val="superscript"/>
                <w:lang w:bidi="hi-IN"/>
              </w:rPr>
            </w:pPr>
            <w:r>
              <w:rPr>
                <w:lang w:bidi="hi-IN"/>
              </w:rPr>
              <w:t>1</w:t>
            </w:r>
            <w:r w:rsidR="007A1D1D">
              <w:rPr>
                <w:vertAlign w:val="superscript"/>
                <w:lang w:bidi="hi-IN"/>
              </w:rPr>
              <w:t>***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39FD476F" w14:textId="5AA87464" w:rsidR="00475BCC" w:rsidRDefault="00475BCC" w:rsidP="006E16C3">
            <w:pPr>
              <w:jc w:val="center"/>
              <w:rPr>
                <w:lang w:bidi="hi-IN"/>
              </w:rPr>
            </w:pPr>
          </w:p>
        </w:tc>
      </w:tr>
      <w:tr w:rsidR="00475BCC" w:rsidRPr="00BA6757" w14:paraId="6D8C8807" w14:textId="77777777" w:rsidTr="006E16C3">
        <w:trPr>
          <w:trHeight w:val="944"/>
        </w:trPr>
        <w:tc>
          <w:tcPr>
            <w:tcW w:w="555" w:type="dxa"/>
            <w:vMerge w:val="restart"/>
            <w:vAlign w:val="center"/>
          </w:tcPr>
          <w:p w14:paraId="50BE675B" w14:textId="77777777" w:rsidR="00475BCC" w:rsidRPr="00BA6757" w:rsidRDefault="00475BCC" w:rsidP="006E16C3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139" w:type="dxa"/>
            <w:vMerge w:val="restart"/>
            <w:vAlign w:val="center"/>
          </w:tcPr>
          <w:p w14:paraId="338FEB6C" w14:textId="77777777" w:rsidR="00475BCC" w:rsidRDefault="00475BCC" w:rsidP="006E16C3">
            <w:pPr>
              <w:rPr>
                <w:b/>
              </w:rPr>
            </w:pPr>
            <w:r>
              <w:rPr>
                <w:b/>
              </w:rPr>
              <w:t>Phép dời hình và phép đồng dạng trong mặt phẳng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3474E26" w14:textId="77777777" w:rsidR="00475BCC" w:rsidRDefault="00475BCC" w:rsidP="006E16C3">
            <w:r>
              <w:t xml:space="preserve">3.1.Phép biến hình, phép tịnh tiến </w:t>
            </w:r>
          </w:p>
          <w:p w14:paraId="518DDF52" w14:textId="77777777" w:rsidR="00475BCC" w:rsidRPr="00BA6757" w:rsidRDefault="00475BCC" w:rsidP="006E16C3"/>
        </w:tc>
        <w:tc>
          <w:tcPr>
            <w:tcW w:w="3969" w:type="dxa"/>
          </w:tcPr>
          <w:p w14:paraId="4ABD2C9F" w14:textId="77777777" w:rsidR="00475BCC" w:rsidRDefault="00475BCC" w:rsidP="006E16C3">
            <w:pPr>
              <w:rPr>
                <w:b/>
                <w:bCs/>
              </w:rPr>
            </w:pPr>
            <w:r w:rsidRPr="001171E2">
              <w:rPr>
                <w:b/>
                <w:bCs/>
              </w:rPr>
              <w:t>Nhận biết:</w:t>
            </w:r>
          </w:p>
          <w:p w14:paraId="5665B5D0" w14:textId="77777777" w:rsidR="00475BCC" w:rsidRDefault="00475BCC" w:rsidP="006E16C3">
            <w:r>
              <w:t xml:space="preserve">- Nhớ định nghĩa phép biến hình. </w:t>
            </w:r>
          </w:p>
          <w:p w14:paraId="16FCD58A" w14:textId="77777777" w:rsidR="00475BCC" w:rsidRDefault="00475BCC" w:rsidP="006E16C3">
            <w:r>
              <w:t>- Nhớ định nghĩa và các tính chất của phép tịnh tiến.</w:t>
            </w:r>
          </w:p>
          <w:p w14:paraId="7C98D4F6" w14:textId="77777777" w:rsidR="00475BCC" w:rsidRDefault="00475BCC" w:rsidP="006E16C3">
            <w:r>
              <w:t>- Nhận ra biểu thức tọa độ của phép tịnh tiến.</w:t>
            </w:r>
          </w:p>
          <w:p w14:paraId="0E2EECAA" w14:textId="77777777" w:rsidR="00475BCC" w:rsidRDefault="00475BCC" w:rsidP="006E16C3">
            <w:r w:rsidRPr="001171E2">
              <w:rPr>
                <w:b/>
                <w:bCs/>
              </w:rPr>
              <w:t>Thông hiểu:</w:t>
            </w:r>
            <w:r>
              <w:t xml:space="preserve"> </w:t>
            </w:r>
          </w:p>
          <w:p w14:paraId="3939DCA5" w14:textId="77777777" w:rsidR="00475BCC" w:rsidRDefault="00475BCC" w:rsidP="006E16C3">
            <w:r>
              <w:t>- Xác định được ảnh của một điểm, một đoạn thẳng, một tam giác,... qua phép tịnh tiến.</w:t>
            </w:r>
          </w:p>
          <w:p w14:paraId="7BD28A31" w14:textId="77777777" w:rsidR="00475BCC" w:rsidRDefault="00475BCC" w:rsidP="006E16C3">
            <w:pPr>
              <w:rPr>
                <w:b/>
                <w:bCs/>
              </w:rPr>
            </w:pPr>
            <w:r w:rsidRPr="00BA417E">
              <w:rPr>
                <w:b/>
                <w:bCs/>
              </w:rPr>
              <w:t>Vận dụng:</w:t>
            </w:r>
            <w:r>
              <w:rPr>
                <w:b/>
                <w:bCs/>
              </w:rPr>
              <w:t xml:space="preserve"> </w:t>
            </w:r>
          </w:p>
          <w:p w14:paraId="570C7B5A" w14:textId="77777777" w:rsidR="00475BCC" w:rsidRPr="00BA417E" w:rsidRDefault="00475BCC" w:rsidP="006E16C3">
            <w:pPr>
              <w:rPr>
                <w:b/>
                <w:bCs/>
              </w:rPr>
            </w:pPr>
            <w:r w:rsidRPr="009703D2">
              <w:rPr>
                <w:b/>
                <w:bCs/>
              </w:rPr>
              <w:t>-</w:t>
            </w:r>
            <w:r>
              <w:t xml:space="preserve"> </w:t>
            </w:r>
            <w:r w:rsidRPr="00BA417E">
              <w:t>Viết được phương trình ảnh của đường thẳng hoặc đường tròn</w:t>
            </w:r>
            <w:r>
              <w:t xml:space="preserve"> qua phép tịnh tiến.</w:t>
            </w:r>
            <w:r>
              <w:rPr>
                <w:b/>
                <w:bCs/>
              </w:rPr>
              <w:t xml:space="preserve"> 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4E507C9" w14:textId="77777777" w:rsidR="00475BCC" w:rsidRPr="00BA6757" w:rsidRDefault="00475BCC" w:rsidP="006E16C3">
            <w:pPr>
              <w:jc w:val="center"/>
            </w:pPr>
            <w:r>
              <w:t>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31686690" w14:textId="77777777" w:rsidR="00475BCC" w:rsidRPr="00BA6757" w:rsidRDefault="00475BCC" w:rsidP="006E16C3">
            <w:pPr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1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0D33732A" w14:textId="77777777" w:rsidR="00475BCC" w:rsidRPr="0098734E" w:rsidRDefault="00475BCC" w:rsidP="006E16C3">
            <w:pPr>
              <w:jc w:val="center"/>
              <w:rPr>
                <w:vertAlign w:val="superscript"/>
                <w:lang w:bidi="hi-IN"/>
              </w:rPr>
            </w:pPr>
            <w:r>
              <w:rPr>
                <w:lang w:bidi="hi-IN"/>
              </w:rPr>
              <w:t>1</w:t>
            </w:r>
            <w:r>
              <w:rPr>
                <w:vertAlign w:val="superscript"/>
                <w:lang w:bidi="hi-IN"/>
              </w:rPr>
              <w:t>**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09D5C55D" w14:textId="77777777" w:rsidR="00475BCC" w:rsidRPr="00BA6757" w:rsidRDefault="00475BCC" w:rsidP="006E16C3">
            <w:pPr>
              <w:jc w:val="center"/>
              <w:rPr>
                <w:lang w:bidi="hi-I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69012F9D" w14:textId="77777777" w:rsidR="00475BCC" w:rsidRDefault="00475BCC" w:rsidP="006E16C3">
            <w:pPr>
              <w:jc w:val="center"/>
              <w:rPr>
                <w:lang w:bidi="hi-IN"/>
              </w:rPr>
            </w:pPr>
          </w:p>
        </w:tc>
      </w:tr>
      <w:tr w:rsidR="00475BCC" w:rsidRPr="00BA6757" w14:paraId="38A0E5F2" w14:textId="77777777" w:rsidTr="006E16C3">
        <w:trPr>
          <w:trHeight w:val="1394"/>
        </w:trPr>
        <w:tc>
          <w:tcPr>
            <w:tcW w:w="555" w:type="dxa"/>
            <w:vMerge/>
          </w:tcPr>
          <w:p w14:paraId="434B6742" w14:textId="77777777" w:rsidR="00475BCC" w:rsidRPr="00BA6757" w:rsidRDefault="00475BCC" w:rsidP="006E16C3">
            <w:pPr>
              <w:rPr>
                <w:b/>
              </w:rPr>
            </w:pPr>
          </w:p>
        </w:tc>
        <w:tc>
          <w:tcPr>
            <w:tcW w:w="2139" w:type="dxa"/>
            <w:vMerge/>
          </w:tcPr>
          <w:p w14:paraId="3EC52C6A" w14:textId="77777777" w:rsidR="00475BCC" w:rsidRDefault="00475BCC" w:rsidP="006E16C3">
            <w:pPr>
              <w:rPr>
                <w:b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14:paraId="2D45A564" w14:textId="77777777" w:rsidR="00475BCC" w:rsidRPr="00BA6757" w:rsidRDefault="00475BCC" w:rsidP="006E16C3">
            <w:r>
              <w:t>3.4.Phép quay, khái niệm về phép dời hình và hai hình bằng nhau</w:t>
            </w:r>
          </w:p>
        </w:tc>
        <w:tc>
          <w:tcPr>
            <w:tcW w:w="3969" w:type="dxa"/>
          </w:tcPr>
          <w:p w14:paraId="63E6C0B9" w14:textId="77777777" w:rsidR="00475BCC" w:rsidRDefault="00475BCC" w:rsidP="006E16C3">
            <w:pPr>
              <w:rPr>
                <w:b/>
                <w:bCs/>
              </w:rPr>
            </w:pPr>
            <w:r w:rsidRPr="001171E2">
              <w:rPr>
                <w:b/>
                <w:bCs/>
              </w:rPr>
              <w:t>Nhận biết:</w:t>
            </w:r>
          </w:p>
          <w:p w14:paraId="267C596B" w14:textId="77777777" w:rsidR="00475BCC" w:rsidRDefault="00475BCC" w:rsidP="006E16C3">
            <w:r w:rsidRPr="0051440A">
              <w:rPr>
                <w:b/>
                <w:bCs/>
              </w:rPr>
              <w:t>-</w:t>
            </w:r>
            <w:r>
              <w:rPr>
                <w:b/>
                <w:bCs/>
              </w:rPr>
              <w:t xml:space="preserve"> </w:t>
            </w:r>
            <w:r>
              <w:t>Biết được định nghĩa và các tính chất của phép quay.</w:t>
            </w:r>
          </w:p>
          <w:p w14:paraId="0B7F1A0B" w14:textId="77777777" w:rsidR="00475BCC" w:rsidRDefault="00475BCC" w:rsidP="006E16C3">
            <w:r>
              <w:t>- Biết được khái niệm về phép dời hình và các tính chất của nó.</w:t>
            </w:r>
          </w:p>
          <w:p w14:paraId="2616C601" w14:textId="77777777" w:rsidR="00475BCC" w:rsidRDefault="00475BCC" w:rsidP="006E16C3">
            <w:pPr>
              <w:rPr>
                <w:b/>
                <w:bCs/>
              </w:rPr>
            </w:pPr>
            <w:r w:rsidRPr="001171E2">
              <w:rPr>
                <w:b/>
                <w:bCs/>
              </w:rPr>
              <w:t>Thông hiểu:</w:t>
            </w:r>
            <w:r>
              <w:rPr>
                <w:b/>
                <w:bCs/>
              </w:rPr>
              <w:t xml:space="preserve"> </w:t>
            </w:r>
          </w:p>
          <w:p w14:paraId="52B6DC12" w14:textId="77777777" w:rsidR="00475BCC" w:rsidRPr="004161E6" w:rsidRDefault="00475BCC" w:rsidP="006E16C3">
            <w:r w:rsidRPr="009703D2">
              <w:rPr>
                <w:b/>
                <w:bCs/>
              </w:rPr>
              <w:t>-</w:t>
            </w:r>
            <w:r>
              <w:t xml:space="preserve"> Dựng được ảnh của một điểm, một đoạn thẳng một tam giác,... qua phép quay. 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C2571DC" w14:textId="77777777" w:rsidR="00475BCC" w:rsidRPr="00BA6757" w:rsidRDefault="00475BCC" w:rsidP="006E16C3">
            <w:pPr>
              <w:jc w:val="center"/>
            </w:pPr>
            <w:r>
              <w:t>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538DDE29" w14:textId="77777777" w:rsidR="00475BCC" w:rsidRPr="00BA6757" w:rsidRDefault="00475BCC" w:rsidP="006E16C3">
            <w:pPr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1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0490B18D" w14:textId="77777777" w:rsidR="00475BCC" w:rsidRPr="00BA6757" w:rsidRDefault="00475BCC" w:rsidP="006E16C3">
            <w:pPr>
              <w:rPr>
                <w:lang w:bidi="hi-IN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3DF81BDB" w14:textId="77777777" w:rsidR="00475BCC" w:rsidRPr="00BA6757" w:rsidRDefault="00475BCC" w:rsidP="006E16C3">
            <w:pPr>
              <w:jc w:val="center"/>
              <w:rPr>
                <w:lang w:bidi="hi-I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72516BC9" w14:textId="77777777" w:rsidR="00475BCC" w:rsidRDefault="00475BCC" w:rsidP="006E16C3">
            <w:pPr>
              <w:jc w:val="center"/>
              <w:rPr>
                <w:lang w:bidi="hi-IN"/>
              </w:rPr>
            </w:pPr>
          </w:p>
        </w:tc>
      </w:tr>
      <w:tr w:rsidR="00475BCC" w:rsidRPr="00BA6757" w14:paraId="3614D7F6" w14:textId="77777777" w:rsidTr="006E16C3">
        <w:trPr>
          <w:trHeight w:val="584"/>
        </w:trPr>
        <w:tc>
          <w:tcPr>
            <w:tcW w:w="555" w:type="dxa"/>
            <w:vMerge/>
          </w:tcPr>
          <w:p w14:paraId="0FA24C5C" w14:textId="77777777" w:rsidR="00475BCC" w:rsidRPr="00BA6757" w:rsidRDefault="00475BCC" w:rsidP="006E16C3">
            <w:pPr>
              <w:rPr>
                <w:b/>
              </w:rPr>
            </w:pPr>
          </w:p>
        </w:tc>
        <w:tc>
          <w:tcPr>
            <w:tcW w:w="2139" w:type="dxa"/>
            <w:vMerge/>
          </w:tcPr>
          <w:p w14:paraId="605817EC" w14:textId="77777777" w:rsidR="00475BCC" w:rsidRDefault="00475BCC" w:rsidP="006E16C3">
            <w:pPr>
              <w:rPr>
                <w:b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14:paraId="2E9AA2E9" w14:textId="77777777" w:rsidR="00475BCC" w:rsidRPr="00BA6757" w:rsidRDefault="00475BCC" w:rsidP="006E16C3">
            <w:r>
              <w:t>3.5.Phép vị tự, phép đồng dạng.</w:t>
            </w:r>
          </w:p>
        </w:tc>
        <w:tc>
          <w:tcPr>
            <w:tcW w:w="3969" w:type="dxa"/>
          </w:tcPr>
          <w:p w14:paraId="7D6886E1" w14:textId="77777777" w:rsidR="00475BCC" w:rsidRDefault="00475BCC" w:rsidP="006E16C3">
            <w:r w:rsidRPr="001171E2">
              <w:rPr>
                <w:b/>
                <w:bCs/>
              </w:rPr>
              <w:t>Nhận biết:</w:t>
            </w:r>
            <w:r>
              <w:t xml:space="preserve"> </w:t>
            </w:r>
          </w:p>
          <w:p w14:paraId="2E0B5575" w14:textId="77777777" w:rsidR="00475BCC" w:rsidRPr="0051440A" w:rsidRDefault="00475BCC" w:rsidP="006E16C3">
            <w:pPr>
              <w:rPr>
                <w:b/>
                <w:bCs/>
              </w:rPr>
            </w:pPr>
            <w:r>
              <w:t>- Nhớ được định nghĩa, các tính chất phép vị tự và phép đồng dạng.</w:t>
            </w:r>
          </w:p>
          <w:p w14:paraId="03DA3CC1" w14:textId="77777777" w:rsidR="00475BCC" w:rsidRDefault="00475BCC" w:rsidP="006E16C3">
            <w:r w:rsidRPr="001171E2">
              <w:rPr>
                <w:b/>
                <w:bCs/>
              </w:rPr>
              <w:t>Thông hiểu:</w:t>
            </w:r>
            <w:r>
              <w:t xml:space="preserve"> </w:t>
            </w:r>
          </w:p>
          <w:p w14:paraId="66596405" w14:textId="77777777" w:rsidR="00475BCC" w:rsidRDefault="00475BCC" w:rsidP="006E16C3">
            <w:r>
              <w:t>- Xác định được ảnh của một điểm, một đoạn thẳng, một tam giác,... qua phép vị tự.</w:t>
            </w:r>
          </w:p>
          <w:p w14:paraId="0E5EFE98" w14:textId="77777777" w:rsidR="00475BCC" w:rsidRDefault="00475BCC" w:rsidP="006E16C3">
            <w:pPr>
              <w:rPr>
                <w:b/>
                <w:bCs/>
              </w:rPr>
            </w:pPr>
            <w:r w:rsidRPr="00BA417E">
              <w:rPr>
                <w:b/>
                <w:bCs/>
              </w:rPr>
              <w:t>Vận dụng:</w:t>
            </w:r>
            <w:r>
              <w:rPr>
                <w:b/>
                <w:bCs/>
              </w:rPr>
              <w:t xml:space="preserve"> </w:t>
            </w:r>
          </w:p>
          <w:p w14:paraId="6D59BA79" w14:textId="77777777" w:rsidR="00475BCC" w:rsidRPr="004161E6" w:rsidRDefault="00475BCC" w:rsidP="006E16C3">
            <w:r w:rsidRPr="009703D2">
              <w:rPr>
                <w:b/>
                <w:bCs/>
              </w:rPr>
              <w:t>-</w:t>
            </w:r>
            <w:r>
              <w:t xml:space="preserve"> </w:t>
            </w:r>
            <w:r w:rsidRPr="00BA417E">
              <w:t>Viết được phương trình ảnh của đường thẳng hoặc đường tròn</w:t>
            </w:r>
            <w:r>
              <w:t xml:space="preserve"> qua phép vị tự, phép đồng dạng.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653A912" w14:textId="77777777" w:rsidR="00475BCC" w:rsidRPr="00BA6757" w:rsidRDefault="00475BCC" w:rsidP="006E16C3">
            <w:pPr>
              <w:jc w:val="center"/>
            </w:pPr>
            <w:r>
              <w:t>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7289EDC7" w14:textId="77777777" w:rsidR="00475BCC" w:rsidRPr="00BA6757" w:rsidRDefault="00475BCC" w:rsidP="006E16C3">
            <w:pPr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1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3073EE1E" w14:textId="77777777" w:rsidR="00475BCC" w:rsidRPr="0098734E" w:rsidRDefault="00475BCC" w:rsidP="006E16C3">
            <w:pPr>
              <w:jc w:val="center"/>
              <w:rPr>
                <w:vertAlign w:val="superscript"/>
                <w:lang w:bidi="hi-IN"/>
              </w:rPr>
            </w:pPr>
            <w:r>
              <w:rPr>
                <w:lang w:bidi="hi-IN"/>
              </w:rPr>
              <w:t>1</w:t>
            </w:r>
            <w:r>
              <w:rPr>
                <w:vertAlign w:val="superscript"/>
                <w:lang w:bidi="hi-IN"/>
              </w:rPr>
              <w:t>**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A82D46E" w14:textId="77777777" w:rsidR="00475BCC" w:rsidRPr="00BA6757" w:rsidRDefault="00475BCC" w:rsidP="006E16C3">
            <w:pPr>
              <w:jc w:val="center"/>
              <w:rPr>
                <w:lang w:bidi="hi-I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381C7081" w14:textId="77777777" w:rsidR="00475BCC" w:rsidRDefault="00475BCC" w:rsidP="006E16C3">
            <w:pPr>
              <w:jc w:val="center"/>
              <w:rPr>
                <w:lang w:bidi="hi-IN"/>
              </w:rPr>
            </w:pPr>
          </w:p>
        </w:tc>
      </w:tr>
      <w:tr w:rsidR="00475BCC" w:rsidRPr="00BA6757" w14:paraId="34FDE9D3" w14:textId="77777777" w:rsidTr="006E16C3">
        <w:trPr>
          <w:trHeight w:val="70"/>
        </w:trPr>
        <w:tc>
          <w:tcPr>
            <w:tcW w:w="4962" w:type="dxa"/>
            <w:gridSpan w:val="3"/>
          </w:tcPr>
          <w:p w14:paraId="58ADBCB3" w14:textId="77777777" w:rsidR="00475BCC" w:rsidRPr="00BA6757" w:rsidRDefault="00475BCC" w:rsidP="006E16C3">
            <w:pPr>
              <w:jc w:val="center"/>
              <w:rPr>
                <w:b/>
              </w:rPr>
            </w:pPr>
            <w:r w:rsidRPr="00BA6757">
              <w:rPr>
                <w:b/>
              </w:rPr>
              <w:t>Tổng</w:t>
            </w:r>
          </w:p>
        </w:tc>
        <w:tc>
          <w:tcPr>
            <w:tcW w:w="3969" w:type="dxa"/>
          </w:tcPr>
          <w:p w14:paraId="1C2D120B" w14:textId="77777777" w:rsidR="00475BCC" w:rsidRPr="00BA6757" w:rsidRDefault="00475BCC" w:rsidP="006E16C3">
            <w:pPr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1417" w:type="dxa"/>
            <w:shd w:val="clear" w:color="auto" w:fill="auto"/>
            <w:vAlign w:val="center"/>
          </w:tcPr>
          <w:p w14:paraId="081A02DF" w14:textId="77777777" w:rsidR="00475BCC" w:rsidRPr="00AF6B7A" w:rsidRDefault="00475BCC" w:rsidP="006E16C3">
            <w:pPr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1</w:t>
            </w:r>
            <w:r w:rsidRPr="00AF6B7A">
              <w:rPr>
                <w:b/>
                <w:iCs/>
                <w:lang w:bidi="hi-IN"/>
              </w:rPr>
              <w:t>2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68ECD470" w14:textId="77777777" w:rsidR="00475BCC" w:rsidRPr="00AF6B7A" w:rsidRDefault="00475BCC" w:rsidP="006E16C3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9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609ECC10" w14:textId="77777777" w:rsidR="00475BCC" w:rsidRPr="00AF6B7A" w:rsidRDefault="00475BCC" w:rsidP="006E16C3">
            <w:pPr>
              <w:jc w:val="center"/>
              <w:rPr>
                <w:b/>
                <w:iCs/>
                <w:lang w:bidi="hi-IN"/>
              </w:rPr>
            </w:pPr>
            <w:r w:rsidRPr="00AF6B7A">
              <w:rPr>
                <w:b/>
                <w:iCs/>
                <w:lang w:bidi="hi-IN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70779EC" w14:textId="77777777" w:rsidR="00475BCC" w:rsidRPr="00AF6B7A" w:rsidRDefault="00475BCC" w:rsidP="006E16C3">
            <w:pPr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04DD3319" w14:textId="77777777" w:rsidR="00475BCC" w:rsidRPr="00AF6B7A" w:rsidRDefault="00475BCC" w:rsidP="006E16C3">
            <w:pPr>
              <w:jc w:val="center"/>
              <w:rPr>
                <w:b/>
                <w:iCs/>
              </w:rPr>
            </w:pPr>
          </w:p>
        </w:tc>
      </w:tr>
    </w:tbl>
    <w:p w14:paraId="0C000FC8" w14:textId="77777777" w:rsidR="00475BCC" w:rsidRDefault="00475BCC" w:rsidP="00475BCC">
      <w:r w:rsidRPr="00416F36">
        <w:rPr>
          <w:b/>
          <w:bCs/>
        </w:rPr>
        <w:t>Lưu ý</w:t>
      </w:r>
      <w:r>
        <w:t>:</w:t>
      </w:r>
    </w:p>
    <w:p w14:paraId="796A341C" w14:textId="77777777" w:rsidR="00475BCC" w:rsidRPr="00CD0479" w:rsidRDefault="00475BCC" w:rsidP="00475BCC">
      <w:pPr>
        <w:rPr>
          <w:i/>
          <w:iCs/>
        </w:rPr>
      </w:pPr>
      <w:r w:rsidRPr="00CD0479">
        <w:rPr>
          <w:i/>
          <w:iCs/>
        </w:rPr>
        <w:t xml:space="preserve">- Với câu hỏi ở mức độ nhận biết và thông hiểu thì mỗi câu hỏi cần được ra ở một chỉ báo của mức độ kiến thức, kỹ năng cần kiểm tra, đánh giá tương ứng (1 gạch đầu dòng thuộc mức độ đó). </w:t>
      </w:r>
    </w:p>
    <w:p w14:paraId="7A5E08CF" w14:textId="77777777" w:rsidR="00475BCC" w:rsidRPr="00CA1953" w:rsidRDefault="00475BCC" w:rsidP="00475BCC">
      <w:pPr>
        <w:rPr>
          <w:b/>
          <w:bCs/>
          <w:i/>
          <w:iCs/>
        </w:rPr>
      </w:pPr>
      <w:r w:rsidRPr="00CD0479">
        <w:rPr>
          <w:i/>
          <w:iCs/>
        </w:rPr>
        <w:t>- (1* )</w:t>
      </w:r>
      <w:r>
        <w:rPr>
          <w:i/>
          <w:iCs/>
        </w:rPr>
        <w:t xml:space="preserve">: </w:t>
      </w:r>
      <w:r w:rsidRPr="00CD0479">
        <w:rPr>
          <w:i/>
          <w:iCs/>
        </w:rPr>
        <w:t xml:space="preserve">Giáo viên có thể ra 1 câu hỏi cho đề kiểm tra ở cấp độ vận dụng ở đơn vị kiến thức: </w:t>
      </w:r>
      <w:r w:rsidRPr="00CD0479">
        <w:rPr>
          <w:b/>
          <w:bCs/>
          <w:i/>
          <w:iCs/>
        </w:rPr>
        <w:t xml:space="preserve"> </w:t>
      </w:r>
      <w:r>
        <w:rPr>
          <w:b/>
          <w:bCs/>
          <w:i/>
          <w:iCs/>
        </w:rPr>
        <w:t>3.1</w:t>
      </w:r>
      <w:r w:rsidRPr="003801BE">
        <w:rPr>
          <w:b/>
          <w:bCs/>
          <w:i/>
          <w:iCs/>
        </w:rPr>
        <w:t xml:space="preserve"> </w:t>
      </w:r>
      <w:r>
        <w:rPr>
          <w:b/>
          <w:bCs/>
          <w:i/>
          <w:iCs/>
        </w:rPr>
        <w:t>hoặc 3.2</w:t>
      </w:r>
      <w:r w:rsidRPr="003801BE">
        <w:rPr>
          <w:b/>
          <w:bCs/>
          <w:i/>
          <w:iCs/>
        </w:rPr>
        <w:t xml:space="preserve"> </w:t>
      </w:r>
      <w:r>
        <w:rPr>
          <w:b/>
          <w:bCs/>
          <w:i/>
          <w:iCs/>
        </w:rPr>
        <w:t>hoặc 3.3</w:t>
      </w:r>
      <w:r w:rsidRPr="003801BE">
        <w:rPr>
          <w:b/>
          <w:bCs/>
          <w:i/>
          <w:iCs/>
        </w:rPr>
        <w:t xml:space="preserve"> </w:t>
      </w:r>
    </w:p>
    <w:p w14:paraId="0484EA1C" w14:textId="77777777" w:rsidR="00475BCC" w:rsidRDefault="00475BCC" w:rsidP="00475BCC">
      <w:pPr>
        <w:rPr>
          <w:b/>
          <w:sz w:val="28"/>
          <w:szCs w:val="28"/>
        </w:rPr>
      </w:pPr>
    </w:p>
    <w:p w14:paraId="37C52524" w14:textId="77777777" w:rsidR="004F7FC2" w:rsidRPr="00F94E1E" w:rsidRDefault="004F7FC2"/>
    <w:sectPr w:rsidR="004F7FC2" w:rsidRPr="00F94E1E" w:rsidSect="000A7F6B">
      <w:headerReference w:type="default" r:id="rId36"/>
      <w:footerReference w:type="default" r:id="rId37"/>
      <w:pgSz w:w="16840" w:h="11907" w:orient="landscape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DCC5804" w14:textId="77777777" w:rsidR="00ED1A4A" w:rsidRDefault="00ED1A4A" w:rsidP="00D279A9">
      <w:r>
        <w:separator/>
      </w:r>
    </w:p>
  </w:endnote>
  <w:endnote w:type="continuationSeparator" w:id="0">
    <w:p w14:paraId="3DABC8EA" w14:textId="77777777" w:rsidR="00ED1A4A" w:rsidRDefault="00ED1A4A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8FCDDE" w14:textId="5D6CB5C2" w:rsidR="00350EDB" w:rsidRDefault="00350EDB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ED1A4A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0809F900" w14:textId="6A723587" w:rsidR="00B27873" w:rsidRPr="00264187" w:rsidRDefault="00ED1A4A" w:rsidP="002641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449075" w14:textId="77777777" w:rsidR="00ED1A4A" w:rsidRDefault="00ED1A4A" w:rsidP="00D279A9">
      <w:r>
        <w:separator/>
      </w:r>
    </w:p>
  </w:footnote>
  <w:footnote w:type="continuationSeparator" w:id="0">
    <w:p w14:paraId="69C340E8" w14:textId="77777777" w:rsidR="00ED1A4A" w:rsidRDefault="00ED1A4A" w:rsidP="00D279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14A593" w14:textId="0FC2384C" w:rsidR="006552AA" w:rsidRPr="006552AA" w:rsidRDefault="00350EDB" w:rsidP="006552AA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350EDB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8F674A2" wp14:editId="11E52719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5BDFBAA" w14:textId="5A6EA4EF" w:rsidR="00350EDB" w:rsidRDefault="00350EDB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8F674A2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5BDFBAA" w14:textId="5A6EA4EF" w:rsidR="00350EDB" w:rsidRDefault="00350EDB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50EDB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F199F0F" wp14:editId="34F7C609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62483456" w14:textId="47B8E1AB" w:rsidR="00350EDB" w:rsidRDefault="00350EDB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D1A4A" w:rsidRPr="00ED1A4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F199F0F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62483456" w14:textId="47B8E1AB" w:rsidR="00350EDB" w:rsidRDefault="00350EDB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D1A4A" w:rsidRPr="00ED1A4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7A002A05"/>
    <w:multiLevelType w:val="hybridMultilevel"/>
    <w:tmpl w:val="C5F61970"/>
    <w:lvl w:ilvl="0" w:tplc="C8F2894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C8A0233"/>
    <w:multiLevelType w:val="hybridMultilevel"/>
    <w:tmpl w:val="6FDCDDDE"/>
    <w:lvl w:ilvl="0" w:tplc="FF5284A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13461"/>
    <w:rsid w:val="000A7F6B"/>
    <w:rsid w:val="000C23C4"/>
    <w:rsid w:val="00136380"/>
    <w:rsid w:val="00146401"/>
    <w:rsid w:val="001B7C64"/>
    <w:rsid w:val="002614FD"/>
    <w:rsid w:val="00262391"/>
    <w:rsid w:val="00264187"/>
    <w:rsid w:val="002C4219"/>
    <w:rsid w:val="0030324F"/>
    <w:rsid w:val="003071F4"/>
    <w:rsid w:val="00350EDB"/>
    <w:rsid w:val="003C5F2C"/>
    <w:rsid w:val="003D5BB5"/>
    <w:rsid w:val="003F1BA6"/>
    <w:rsid w:val="00414FF3"/>
    <w:rsid w:val="00421EC9"/>
    <w:rsid w:val="00423DD8"/>
    <w:rsid w:val="004559E8"/>
    <w:rsid w:val="00475BCC"/>
    <w:rsid w:val="004F3E63"/>
    <w:rsid w:val="004F7FC2"/>
    <w:rsid w:val="00543BC7"/>
    <w:rsid w:val="00547ADE"/>
    <w:rsid w:val="005C1A54"/>
    <w:rsid w:val="00613E1D"/>
    <w:rsid w:val="006552AA"/>
    <w:rsid w:val="00670127"/>
    <w:rsid w:val="006B77BE"/>
    <w:rsid w:val="007266BB"/>
    <w:rsid w:val="0079347B"/>
    <w:rsid w:val="007A1D1D"/>
    <w:rsid w:val="007E0B44"/>
    <w:rsid w:val="008C1CAB"/>
    <w:rsid w:val="00BB1074"/>
    <w:rsid w:val="00C03E7D"/>
    <w:rsid w:val="00CA66E4"/>
    <w:rsid w:val="00D109B8"/>
    <w:rsid w:val="00D279A9"/>
    <w:rsid w:val="00D877C4"/>
    <w:rsid w:val="00DB0468"/>
    <w:rsid w:val="00DC7DE9"/>
    <w:rsid w:val="00E27FCF"/>
    <w:rsid w:val="00E66AB4"/>
    <w:rsid w:val="00ED1A4A"/>
    <w:rsid w:val="00F2629F"/>
    <w:rsid w:val="00F618F3"/>
    <w:rsid w:val="00F85011"/>
    <w:rsid w:val="00F94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F51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theme" Target="theme/theme1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81</Words>
  <Characters>5023</Characters>
  <Application>Microsoft Office Word</Application>
  <DocSecurity>0</DocSecurity>
  <Lines>41</Lines>
  <Paragraphs>11</Paragraphs>
  <ScaleCrop>false</ScaleCrop>
  <Manager/>
  <Company/>
  <LinksUpToDate>false</LinksUpToDate>
  <CharactersWithSpaces>5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10-14T00:20:00Z</dcterms:created>
  <dcterms:modified xsi:type="dcterms:W3CDTF">2023-05-26T08:12:00Z</dcterms:modified>
</cp:coreProperties>
</file>